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headereven.xml" ContentType="application/vnd.openxmlformats-officedocument.wordprocessingml.header+xml"/>
  <Override PartName="/word/headerdefault.xml" ContentType="application/vnd.openxmlformats-officedocument.wordprocessingml.header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93DDE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高二数学(文）寒假卷B</w:t>
      </w:r>
    </w:p>
    <w:p w:rsidR="00C93DDE" w:rsidRPr="006725CC" w:rsidRDefault="00C93DDE" w:rsidP="00C93DDE">
      <w:pPr>
        <w:jc w:val="center"/>
        <w:rPr>
          <w:rFonts w:asciiTheme="minorHAnsi" w:eastAsia="黑体" w:hAnsiTheme="minorHAnsi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北师版数学</w:t>
      </w:r>
    </w:p>
    <w:p w:rsidR="004D42A0" w:rsidRDefault="0063100E" w:rsidP="009C38D0">
      <w:pPr>
        <w:jc w:val="center"/>
      </w:pPr>
      <w:r>
        <w:rPr>
          <w:rFonts w:hint="eastAsia"/>
        </w:rPr>
        <w:t>考试范围：必修五 选修1-1；考试时间：120分钟；命题人：范兆赋</w:t>
      </w:r>
    </w:p>
    <w:tbl>
      <w:tblPr>
        <w:tblStyle w:val="a1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415768" w:rsidP="00E6517F">
            <w:pPr>
              <w:jc w:val="center"/>
            </w:pPr>
          </w:p>
        </w:tc>
      </w:tr>
    </w:tbl>
    <w:p w:rsidR="004D42A0" w:rsidRDefault="00555FAF">
      <w:r>
        <w:rPr>
          <w:rFonts w:hint="eastAsia"/>
        </w:rPr>
        <w:t>注意事项：</w:t>
      </w:r>
    </w:p>
    <w:p w:rsidR="004D42A0" w:rsidRDefault="00555FAF">
      <w:r>
        <w:rPr>
          <w:rFonts w:hint="eastAsia"/>
        </w:rPr>
        <w:t>1．答题前填写好自己的姓名、班级、考号等信息</w:t>
      </w:r>
    </w:p>
    <w:p w:rsidR="004D42A0" w:rsidRDefault="00555FAF">
      <w:r>
        <w:rPr>
          <w:rFonts w:hint="eastAsia"/>
        </w:rPr>
        <w:t>2．请将答案正确填写在答题卡上</w:t>
      </w:r>
    </w:p>
    <w:p w:rsidR="004D42A0" w:rsidRDefault="004D42A0">
      <w:pPr>
        <w:rPr>
          <w:rFonts w:hint="eastAsia"/>
        </w:rPr>
      </w:pP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 w:rsidR="005B3F24" w:rsidRDefault="005B3F24">
      <w:r>
        <w:rPr>
          <w:rFonts w:hint="eastAsia"/>
        </w:rPr>
        <w:t>请点击修改第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本大题共10小题，每小题5分，共50分，在每小题给出的四个选项中，只有一项是符合题目要求的</w:t>
            </w:r>
          </w:p>
        </w:tc>
      </w:tr>
    </w:tbl>
    <w:p w:rsidR="001B66F5" w:rsidRPr="00A0470F" w:rsidRDefault="00CF6342" w:rsidP="001B66F5">
      <w:r>
        <w:rPr>
          <w:rFonts w:hAnsi="宋体" w:hint="eastAsia"/>
          <w:szCs w:val="21"/>
        </w:rPr>
      </w:r>
      <w:r w:rsidRPr="00AF69D2">
        <w:rPr>
          <w:rFonts w:hAnsi="宋体"/>
          <w:szCs w:val="21"/>
        </w:rPr>
        <w:t>1．</w:t>
      </w:r>
      <w:r w:rsidR="001B66F5" w:rsidRPr="00A0470F">
        <w:rPr>
          <w:rFonts w:ascii="宋体" w:hAnsi="宋体" w:hint="eastAsia"/>
          <w:color w:val="000000" w:themeColor="text1"/>
          <w:szCs w:val="21"/>
        </w:rPr>
        <w:t>若条件</w:t>
      </w:r>
      <w:r w:rsidR="001B66F5" w:rsidRPr="00A0470F">
        <w:rPr>
          <w:rFonts w:ascii="宋体" w:hAnsi="宋体" w:hint="eastAsia"/>
          <w:i/>
          <w:color w:val="000000" w:themeColor="text1"/>
          <w:szCs w:val="21"/>
        </w:rPr>
        <w:t>p</w:t>
      </w:r>
      <w:r w:rsidR="001B66F5" w:rsidRPr="00A0470F">
        <w:rPr>
          <w:rFonts w:ascii="宋体" w:hAnsi="宋体" w:hint="eastAsia"/>
          <w:color w:val="000000" w:themeColor="text1"/>
          <w:szCs w:val="21"/>
        </w:rPr>
        <w:t>：</w:t>
      </w:r>
      <w:r w:rsidR="001B66F5" w:rsidRPr="00A0470F">
        <w:rPr>
          <w:rFonts w:ascii="宋体" w:hAnsi="宋体" w:hint="eastAsia"/>
          <w:color w:val="000000" w:themeColor="text1"/>
          <w:position w:val="-14"/>
          <w:szCs w:val="21"/>
        </w:rPr>
        <w:object w:dxaOrig="920" w:dyaOrig="400">
          <v:shape id="_x0000e65619fc-f22c-46d3-9c35-0381efbb0c0c_i1034" type="#_x0000e65619fc-f22c-46d3-9c35-0381efbb0c0c_t75" alt="学科网(www.zxxk.com)--教育资源门户，提供试卷、教案、课件、论文、素材及各类教学资源下载，还有大量而丰富的教学相关资讯！" style="width:46.2pt;height:20.4pt;mso-position-horizontal-relative:page;mso-position-vertical-relative:page" o:ole="">
            <v:imagedata r:id="rIde65619fc-f22c-46d3-9c35-0381efbb0c0c28" o:title=""/>
          </v:shape>
          <o:OLEObject Type="Embed" ProgID="Equation.DSMT4" ShapeID="_x0000e65619fc-f22c-46d3-9c35-0381efbb0c0c_i1034" DrawAspect="Content" ObjectID="_1396113362" r:id="rIde65619fc-f22c-46d3-9c35-0381efbb0c0c29"/>
        </w:object>
      </w:r>
      <w:r w:rsidR="001B66F5" w:rsidRPr="00A0470F">
        <w:rPr>
          <w:rFonts w:ascii="宋体" w:hAnsi="宋体" w:hint="eastAsia"/>
          <w:color w:val="000000" w:themeColor="text1"/>
          <w:szCs w:val="21"/>
        </w:rPr>
        <w:t>，条件</w:t>
      </w:r>
      <w:r w:rsidR="001B66F5" w:rsidRPr="00A0470F">
        <w:rPr>
          <w:rFonts w:ascii="宋体" w:hAnsi="宋体" w:hint="eastAsia"/>
          <w:i/>
          <w:color w:val="000000" w:themeColor="text1"/>
          <w:szCs w:val="21"/>
        </w:rPr>
        <w:t>q</w:t>
      </w:r>
      <w:r w:rsidR="001B66F5" w:rsidRPr="00A0470F">
        <w:rPr>
          <w:rFonts w:ascii="宋体" w:hAnsi="宋体" w:hint="eastAsia"/>
          <w:color w:val="000000" w:themeColor="text1"/>
          <w:szCs w:val="21"/>
        </w:rPr>
        <w:t>：</w:t>
      </w:r>
      <w:r w:rsidR="001B66F5" w:rsidRPr="00A0470F">
        <w:rPr>
          <w:rFonts w:ascii="宋体" w:hAnsi="宋体" w:hint="eastAsia"/>
          <w:color w:val="000000" w:themeColor="text1"/>
          <w:position w:val="-6"/>
          <w:szCs w:val="21"/>
        </w:rPr>
        <w:object w:dxaOrig="899" w:dyaOrig="280">
          <v:shape id="_x0000e65619fc-f22c-46d3-9c35-0381efbb0c0c_i1035" type="#_x0000e65619fc-f22c-46d3-9c35-0381efbb0c0c_t75" alt="学科网(www.zxxk.com)--教育资源门户，提供试卷、教案、课件、论文、素材及各类教学资源下载，还有大量而丰富的教学相关资讯！" style="width:45.15pt;height:13.95pt;mso-position-horizontal-relative:page;mso-position-vertical-relative:page" o:ole="">
            <v:imagedata r:id="rIde65619fc-f22c-46d3-9c35-0381efbb0c0c30" o:title=""/>
          </v:shape>
          <o:OLEObject Type="Embed" ProgID="Equation.DSMT4" ShapeID="_x0000e65619fc-f22c-46d3-9c35-0381efbb0c0c_i1035" DrawAspect="Content" ObjectID="_1396113363" r:id="rIde65619fc-f22c-46d3-9c35-0381efbb0c0c31"/>
        </w:object>
      </w:r>
      <w:r w:rsidR="001B66F5" w:rsidRPr="00A0470F">
        <w:rPr>
          <w:rFonts w:ascii="宋体" w:hAnsi="宋体" w:hint="eastAsia"/>
          <w:color w:val="000000" w:themeColor="text1"/>
          <w:szCs w:val="21"/>
        </w:rPr>
        <w:t>，则</w:t>
      </w:r>
      <w:r w:rsidR="001B66F5" w:rsidRPr="00A0470F">
        <w:rPr>
          <w:rFonts w:ascii="宋体" w:hAnsi="宋体" w:hint="eastAsia"/>
          <w:color w:val="000000" w:themeColor="text1"/>
          <w:position w:val="-10"/>
          <w:szCs w:val="21"/>
        </w:rPr>
        <w:object w:dxaOrig="240" w:dyaOrig="260">
          <v:shape id="_x0000e65619fc-f22c-46d3-9c35-0381efbb0c0c_i1036" type="#_x0000e65619fc-f22c-46d3-9c35-0381efbb0c0c_t75" alt="学科网(www.zxxk.com)--教育资源门户，提供试卷、教案、课件、论文、素材及各类教学资源下载，还有大量而丰富的教学相关资讯！" style="width:12.35pt;height:12.9pt;mso-position-horizontal-relative:page;mso-position-vertical-relative:page" o:ole="">
            <v:imagedata r:id="rIde65619fc-f22c-46d3-9c35-0381efbb0c0c32" o:title=""/>
          </v:shape>
          <o:OLEObject Type="Embed" ProgID="Equation.3" ShapeID="_x0000e65619fc-f22c-46d3-9c35-0381efbb0c0c_i1036" DrawAspect="Content" ObjectID="_1396113364" r:id="rIde65619fc-f22c-46d3-9c35-0381efbb0c0c33">
            <o:FieldCodes>\* MERGEFORMAT</o:FieldCodes>
          </o:OLEObject>
        </w:object>
      </w:r>
      <w:r w:rsidR="001B66F5" w:rsidRPr="00A0470F">
        <w:rPr>
          <w:rFonts w:ascii="宋体" w:hAnsi="宋体" w:hint="eastAsia"/>
          <w:color w:val="000000" w:themeColor="text1"/>
          <w:szCs w:val="21"/>
        </w:rPr>
        <w:t>是</w:t>
      </w:r>
      <w:r w:rsidR="001B66F5" w:rsidRPr="00A0470F">
        <w:rPr>
          <w:rFonts w:ascii="宋体" w:hAnsi="宋体" w:hint="eastAsia"/>
          <w:color w:val="000000" w:themeColor="text1"/>
          <w:position w:val="-10"/>
          <w:szCs w:val="21"/>
        </w:rPr>
        <w:object w:dxaOrig="200" w:dyaOrig="260">
          <v:shape id="_x0000e65619fc-f22c-46d3-9c35-0381efbb0c0c_i1037" type="#_x0000e65619fc-f22c-46d3-9c35-0381efbb0c0c_t75" alt="学科网(www.zxxk.com)--教育资源门户，提供试卷、教案、课件、论文、素材及各类教学资源下载，还有大量而丰富的教学相关资讯！" style="width:9.65pt;height:13.45pt;mso-position-horizontal-relative:page;mso-position-vertical-relative:page" o:ole="">
            <v:imagedata r:id="rIde65619fc-f22c-46d3-9c35-0381efbb0c0c34" o:title=""/>
          </v:shape>
          <o:OLEObject Type="Embed" ProgID="Equation.DSMT4" ShapeID="_x0000e65619fc-f22c-46d3-9c35-0381efbb0c0c_i1037" DrawAspect="Content" ObjectID="_1396113365" r:id="rIde65619fc-f22c-46d3-9c35-0381efbb0c0c35"/>
        </w:object>
      </w:r>
      <w:r w:rsidR="001B66F5" w:rsidRPr="00A0470F">
        <w:rPr>
          <w:rFonts w:ascii="宋体" w:hAnsi="宋体" w:hint="eastAsia"/>
          <w:color w:val="000000" w:themeColor="text1"/>
          <w:szCs w:val="21"/>
        </w:rPr>
        <w:t xml:space="preserve">的          （    ）   </w:t>
      </w:r>
    </w:p>
    <w:p w:rsidR="001B66F5" w:rsidRPr="00A0470F" w:rsidRDefault="001B66F5" w:rsidP="001B66F5">
      <w:r w:rsidRPr="00A0470F">
        <w:rPr>
          <w:rFonts w:ascii="宋体" w:hAnsi="宋体" w:hint="eastAsia"/>
          <w:color w:val="000000" w:themeColor="text1"/>
          <w:szCs w:val="21"/>
        </w:rPr>
        <w:t xml:space="preserve">  A．充分不必要条件                B．必要不充分条件 </w:t>
      </w:r>
    </w:p>
    <w:p w:rsidR="001B66F5" w:rsidRPr="00A0470F" w:rsidRDefault="001B66F5" w:rsidP="001B66F5">
      <w:r w:rsidRPr="00A0470F">
        <w:rPr>
          <w:rFonts w:ascii="宋体" w:hAnsi="宋体" w:hint="eastAsia"/>
          <w:color w:val="000000" w:themeColor="text1"/>
          <w:szCs w:val="21"/>
        </w:rPr>
        <w:t xml:space="preserve">  C．充要条件                      D．既非充分条件也非必要条件</w:t>
      </w:r>
    </w:p>
    <w:p w:rsidR="004976A3" w:rsidRPr="002548D5" w:rsidRDefault="004976A3" w:rsidP="002548D5">
      <w:bookmarkStart w:id="0" w:name="_GoBack"/>
      <w:bookmarkEnd w:id="0"/>
      <w:r w:rsidRPr="002548D5">
        <w:rPr>
          <w:rFonts w:ascii="宋体" w:hAnsi="宋体" w:hint="eastAsia"/>
          <w:szCs w:val="21"/>
        </w:rPr>
        <w:t>2． 在Δ</w:t>
      </w:r>
      <w:r w:rsidRPr="002548D5">
        <w:rPr>
          <w:rFonts w:ascii="宋体" w:hAnsi="宋体"/>
          <w:i/>
          <w:szCs w:val="21"/>
        </w:rPr>
        <w:t>ABC</w:t>
      </w:r>
      <w:r w:rsidRPr="002548D5">
        <w:rPr>
          <w:rFonts w:ascii="宋体" w:hAnsi="宋体" w:hint="eastAsia"/>
          <w:szCs w:val="21"/>
        </w:rPr>
        <w:t>中, 角</w:t>
      </w:r>
      <w:r w:rsidRPr="002548D5">
        <w:rPr>
          <w:rFonts w:ascii="宋体" w:hAnsi="宋体" w:hint="eastAsia"/>
          <w:i/>
          <w:szCs w:val="21"/>
        </w:rPr>
        <w:t>A</w:t>
      </w:r>
      <w:r w:rsidRPr="002548D5">
        <w:rPr>
          <w:rFonts w:ascii="宋体" w:hAnsi="宋体" w:hint="eastAsia"/>
          <w:szCs w:val="21"/>
        </w:rPr>
        <w:t>、</w:t>
      </w:r>
      <w:r w:rsidRPr="002548D5">
        <w:rPr>
          <w:rFonts w:ascii="宋体" w:hAnsi="宋体" w:hint="eastAsia"/>
          <w:i/>
          <w:szCs w:val="21"/>
        </w:rPr>
        <w:t>B</w:t>
      </w:r>
      <w:r w:rsidRPr="002548D5">
        <w:rPr>
          <w:rFonts w:ascii="宋体" w:hAnsi="宋体" w:hint="eastAsia"/>
          <w:szCs w:val="21"/>
        </w:rPr>
        <w:t>、</w:t>
      </w:r>
      <w:r w:rsidRPr="002548D5">
        <w:rPr>
          <w:rFonts w:ascii="宋体" w:hAnsi="宋体" w:hint="eastAsia"/>
          <w:i/>
          <w:szCs w:val="21"/>
        </w:rPr>
        <w:t>C</w:t>
      </w:r>
      <w:r w:rsidRPr="002548D5">
        <w:rPr>
          <w:rFonts w:ascii="宋体" w:hAnsi="宋体" w:hint="eastAsia"/>
          <w:szCs w:val="21"/>
        </w:rPr>
        <w:t>的对边分别为</w:t>
      </w:r>
      <w:r w:rsidRPr="002548D5">
        <w:rPr>
          <w:rFonts w:ascii="宋体" w:hAnsi="宋体"/>
          <w:position w:val="-6"/>
          <w:szCs w:val="21"/>
        </w:rPr>
        <w:object w:dxaOrig="200" w:dyaOrig="220">
          <v:shape id="_x0000cd60082e-88eb-4e46-a380-fedb46375596_i1030" o:spid="_x0000de65ae14-0489-4fe2-b1c0-516f790b297d_i1025" alt="学科网(www.zxxk.com)--国内最大的教育资源门户，提供试卷、教案、课件、论文、素材及各类教学资源下载，还有大量而丰富的教学相关资讯！" style="width:9.75pt;height:10.5pt" coordsize="21600,21600" o:spt="100" adj="0,,0" path="" stroked="f">
            <v:stroke joinstyle="miter"/>
            <v:imagedata r:id="rIdde65ae14-0489-4fe2-b1c0-516f790b297d6" o:title=""/>
            <v:formulas/>
            <v:path o:connecttype="segments"/>
          </v:shape>
          <o:OLEObject Type="Embed" ProgID="Equation.3" ShapeID="_x0000cd60082e-88eb-4e46-a380-fedb46375596_i1030" DrawAspect="Content" ObjectID="_1411926756" r:id="rIdde65ae14-0489-4fe2-b1c0-516f790b297d7"/>
        </w:object>
      </w:r>
      <w:r w:rsidRPr="002548D5">
        <w:rPr>
          <w:rFonts w:ascii="宋体" w:hAnsi="宋体" w:hint="eastAsia"/>
          <w:szCs w:val="21"/>
        </w:rPr>
        <w:t>、</w:t>
      </w:r>
      <w:r w:rsidRPr="002548D5">
        <w:rPr>
          <w:rFonts w:ascii="宋体" w:hAnsi="宋体"/>
          <w:position w:val="-6"/>
          <w:szCs w:val="21"/>
        </w:rPr>
        <w:object w:dxaOrig="200" w:dyaOrig="279">
          <v:shape id="_x0000cd60082e-88eb-4e46-a380-fedb46375596_i1031" o:spid="_x0000de65ae14-0489-4fe2-b1c0-516f790b297d_i1026" alt="学科网(www.zxxk.com)--国内最大的教育资源门户，提供试卷、教案、课件、论文、素材及各类教学资源下载，还有大量而丰富的教学相关资讯！" style="width:9.75pt;height:13.5pt" coordsize="21600,21600" o:spt="100" adj="0,,0" path="" stroked="f">
            <v:stroke joinstyle="miter"/>
            <v:imagedata r:id="rIdde65ae14-0489-4fe2-b1c0-516f790b297d8" o:title=""/>
            <v:formulas/>
            <v:path o:connecttype="segments"/>
          </v:shape>
          <o:OLEObject Type="Embed" ProgID="Equation.3" ShapeID="_x0000cd60082e-88eb-4e46-a380-fedb46375596_i1031" DrawAspect="Content" ObjectID="_1411926757" r:id="rIdde65ae14-0489-4fe2-b1c0-516f790b297d9"/>
        </w:object>
      </w:r>
      <w:r w:rsidRPr="002548D5">
        <w:rPr>
          <w:rFonts w:ascii="宋体" w:hAnsi="宋体" w:hint="eastAsia"/>
          <w:szCs w:val="21"/>
        </w:rPr>
        <w:t>、</w:t>
      </w:r>
      <w:r w:rsidRPr="002548D5">
        <w:rPr>
          <w:rFonts w:ascii="宋体" w:hAnsi="宋体"/>
          <w:position w:val="-6"/>
          <w:szCs w:val="21"/>
        </w:rPr>
        <w:object w:dxaOrig="180" w:dyaOrig="220">
          <v:shape id="_x0000cd60082e-88eb-4e46-a380-fedb46375596_i1032" o:spid="_x0000de65ae14-0489-4fe2-b1c0-516f790b297d_i1027" alt="学科网(www.zxxk.com)--国内最大的教育资源门户，提供试卷、教案、课件、论文、素材及各类教学资源下载，还有大量而丰富的教学相关资讯！" style="width:9pt;height:10.5pt" coordsize="21600,21600" o:spt="100" adj="0,,0" path="" stroked="f">
            <v:stroke joinstyle="miter"/>
            <v:imagedata r:id="rIdde65ae14-0489-4fe2-b1c0-516f790b297d10" o:title=""/>
            <v:formulas/>
            <v:path o:connecttype="segments"/>
          </v:shape>
          <o:OLEObject Type="Embed" ProgID="Equation.3" ShapeID="_x0000cd60082e-88eb-4e46-a380-fedb46375596_i1032" DrawAspect="Content" ObjectID="_1411926758" r:id="rIdde65ae14-0489-4fe2-b1c0-516f790b297d11"/>
        </w:object>
      </w:r>
      <w:r w:rsidRPr="002548D5">
        <w:rPr>
          <w:rFonts w:ascii="宋体" w:hAnsi="宋体" w:hint="eastAsia"/>
          <w:szCs w:val="21"/>
        </w:rPr>
        <w:t>, 已知</w:t>
      </w:r>
      <w:r w:rsidRPr="002548D5">
        <w:rPr>
          <w:rFonts w:ascii="宋体" w:hAnsi="宋体" w:hint="eastAsia"/>
          <w:i/>
          <w:szCs w:val="21"/>
        </w:rPr>
        <w:t>A</w:t>
      </w:r>
      <w:r w:rsidRPr="002548D5">
        <w:rPr>
          <w:rFonts w:ascii="宋体" w:hAnsi="宋体" w:hint="eastAsia"/>
          <w:szCs w:val="21"/>
        </w:rPr>
        <w:t>=</w:t>
      </w:r>
      <w:r w:rsidRPr="002548D5">
        <w:rPr>
          <w:rFonts w:ascii="宋体" w:hAnsi="宋体"/>
          <w:position w:val="-24"/>
          <w:szCs w:val="21"/>
        </w:rPr>
        <w:object w:dxaOrig="260" w:dyaOrig="620">
          <v:shape id="_x0000cd60082e-88eb-4e46-a380-fedb46375596_i1033" o:spid="_x0000de65ae14-0489-4fe2-b1c0-516f790b297d_i1028" alt="学科网(www.zxxk.com)--国内最大的教育资源门户，提供试卷、教案、课件、论文、素材及各类教学资源下载，还有大量而丰富的教学相关资讯！" style="width:12.75pt;height:31.5pt" coordsize="21600,21600" o:spt="100" adj="0,,0" path="" stroked="f">
            <v:stroke joinstyle="miter"/>
            <v:imagedata r:id="rIdde65ae14-0489-4fe2-b1c0-516f790b297d12" o:title=""/>
            <v:formulas/>
            <v:path o:connecttype="segments"/>
          </v:shape>
          <o:OLEObject Type="Embed" ProgID="Equation.3" ShapeID="_x0000cd60082e-88eb-4e46-a380-fedb46375596_i1033" DrawAspect="Content" ObjectID="_1411926759" r:id="rIdde65ae14-0489-4fe2-b1c0-516f790b297d13"/>
        </w:object>
      </w:r>
      <w:r w:rsidRPr="002548D5">
        <w:rPr>
          <w:rFonts w:ascii="宋体" w:hAnsi="宋体" w:hint="eastAsia"/>
          <w:szCs w:val="21"/>
        </w:rPr>
        <w:t xml:space="preserve">, </w:t>
      </w:r>
      <w:r w:rsidRPr="002548D5">
        <w:rPr>
          <w:rFonts w:ascii="宋体" w:hAnsi="宋体"/>
          <w:position w:val="-8"/>
          <w:szCs w:val="21"/>
        </w:rPr>
        <w:object w:dxaOrig="740" w:dyaOrig="360">
          <v:shape id="_x0000cd60082e-88eb-4e46-a380-fedb46375596_i1034" o:spid="_x0000de65ae14-0489-4fe2-b1c0-516f790b297d_i1029" alt="学科网(www.zxxk.com)--国内最大的教育资源门户，提供试卷、教案、课件、论文、素材及各类教学资源下载，还有大量而丰富的教学相关资讯！" style="width:36.75pt;height:18.75pt" coordsize="21600,21600" o:spt="100" adj="0,,0" path="" stroked="f">
            <v:stroke joinstyle="miter"/>
            <v:imagedata r:id="rIdde65ae14-0489-4fe2-b1c0-516f790b297d14" o:title=""/>
            <v:formulas/>
            <v:path o:connecttype="segments"/>
          </v:shape>
          <o:OLEObject Type="Embed" ProgID="Equation.3" ShapeID="_x0000cd60082e-88eb-4e46-a380-fedb46375596_i1034" DrawAspect="Content" ObjectID="_1411926760" r:id="rIdde65ae14-0489-4fe2-b1c0-516f790b297d15"/>
        </w:object>
      </w:r>
      <w:r w:rsidRPr="002548D5">
        <w:rPr>
          <w:rFonts w:ascii="宋体" w:hAnsi="宋体" w:hint="eastAsia"/>
          <w:szCs w:val="21"/>
        </w:rPr>
        <w:t xml:space="preserve">, </w:t>
      </w:r>
      <w:r w:rsidRPr="002548D5">
        <w:rPr>
          <w:rFonts w:ascii="宋体" w:hAnsi="宋体"/>
          <w:position w:val="-6"/>
          <w:szCs w:val="21"/>
        </w:rPr>
        <w:object w:dxaOrig="520" w:dyaOrig="279">
          <v:shape id="_x0000cd60082e-88eb-4e46-a380-fedb46375596_i1035" o:spid="_x0000de65ae14-0489-4fe2-b1c0-516f790b297d_i1030" alt="学科网(www.zxxk.com)--国内最大的教育资源门户，提供试卷、教案、课件、论文、素材及各类教学资源下载，还有大量而丰富的教学相关资讯！" style="width:26.25pt;height:13.5pt" coordsize="21600,21600" o:spt="100" adj="0,,0" path="" stroked="f">
            <v:stroke joinstyle="miter"/>
            <v:imagedata r:id="rIdde65ae14-0489-4fe2-b1c0-516f790b297d16" o:title=""/>
            <v:formulas/>
            <v:path o:connecttype="segments"/>
          </v:shape>
          <o:OLEObject Type="Embed" ProgID="Equation.3" ShapeID="_x0000cd60082e-88eb-4e46-a380-fedb46375596_i1035" DrawAspect="Content" ObjectID="_1411926761" r:id="rIdde65ae14-0489-4fe2-b1c0-516f790b297d17"/>
        </w:object>
      </w:r>
      <w:r w:rsidRPr="002548D5">
        <w:rPr>
          <w:rFonts w:ascii="宋体" w:hAnsi="宋体" w:hint="eastAsia"/>
          <w:szCs w:val="21"/>
        </w:rPr>
        <w:t>，则</w:t>
      </w:r>
      <w:r w:rsidRPr="002548D5">
        <w:rPr>
          <w:rFonts w:ascii="宋体" w:hAnsi="宋体"/>
          <w:position w:val="-6"/>
          <w:szCs w:val="21"/>
        </w:rPr>
        <w:object w:dxaOrig="380" w:dyaOrig="220">
          <v:shape id="_x0000cd60082e-88eb-4e46-a380-fedb46375596_i1036" o:spid="_x0000de65ae14-0489-4fe2-b1c0-516f790b297d_i1031" alt="学科网(www.zxxk.com)--国内最大的教育资源门户，提供试卷、教案、课件、论文、素材及各类教学资源下载，还有大量而丰富的教学相关资讯！" style="width:19.5pt;height:10.5pt" coordsize="21600,21600" o:spt="100" adj="0,,0" path="" stroked="f">
            <v:stroke joinstyle="miter"/>
            <v:imagedata r:id="rIdde65ae14-0489-4fe2-b1c0-516f790b297d18" o:title=""/>
            <v:formulas/>
            <v:path o:connecttype="segments"/>
          </v:shape>
          <o:OLEObject Type="Embed" ProgID="Equation.3" ShapeID="_x0000cd60082e-88eb-4e46-a380-fedb46375596_i1036" DrawAspect="Content" ObjectID="_1411926762" r:id="rIdde65ae14-0489-4fe2-b1c0-516f790b297d19"/>
        </w:object>
      </w:r>
      <w:r w:rsidRPr="002548D5">
        <w:rPr>
          <w:rFonts w:ascii="宋体" w:hAnsi="宋体" w:hint="eastAsia"/>
          <w:szCs w:val="21"/>
        </w:rPr>
        <w:t>(    )</w:t>
      </w:r>
    </w:p>
    <w:p w:rsidR="004976A3" w:rsidRPr="002548D5" w:rsidRDefault="004976A3" w:rsidP="002548D5">
      <w:r w:rsidRPr="002548D5">
        <w:rPr>
          <w:rFonts w:ascii="宋体" w:hAnsi="宋体" w:hint="eastAsia"/>
          <w:szCs w:val="21"/>
        </w:rPr>
        <w:t xml:space="preserve">A. 1                  B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r w:rsidRPr="002548D5">
          <w:rPr>
            <w:rFonts w:ascii="宋体" w:hAnsi="宋体" w:hint="eastAsia"/>
            <w:szCs w:val="21"/>
          </w:rPr>
          <w:t>2                   C</w:t>
        </w:r>
      </w:smartTag>
      <w:r w:rsidRPr="002548D5">
        <w:rPr>
          <w:rFonts w:ascii="宋体" w:hAnsi="宋体" w:hint="eastAsia"/>
          <w:szCs w:val="21"/>
        </w:rPr>
        <w:t xml:space="preserve">. </w:t>
      </w:r>
      <w:r w:rsidRPr="002548D5">
        <w:rPr>
          <w:rFonts w:ascii="宋体" w:hAnsi="宋体"/>
          <w:position w:val="-8"/>
          <w:szCs w:val="21"/>
        </w:rPr>
        <w:object w:dxaOrig="380" w:dyaOrig="360">
          <v:shape id="_x0000cd60082e-88eb-4e46-a380-fedb46375596_i1037" o:spid="_x0000de65ae14-0489-4fe2-b1c0-516f790b297d_i1032" alt="学科网(www.zxxk.com)--国内最大的教育资源门户，提供试卷、教案、课件、论文、素材及各类教学资源下载，还有大量而丰富的教学相关资讯！" style="width:19.5pt;height:18.75pt" coordsize="21600,21600" o:spt="100" adj="0,,0" path="" stroked="f">
            <v:stroke joinstyle="miter"/>
            <v:imagedata r:id="rIdde65ae14-0489-4fe2-b1c0-516f790b297d20" o:title=""/>
            <v:formulas/>
            <v:path o:connecttype="segments"/>
          </v:shape>
          <o:OLEObject Type="Embed" ProgID="Equation.3" ShapeID="_x0000cd60082e-88eb-4e46-a380-fedb46375596_i1037" DrawAspect="Content" ObjectID="_1411926763" r:id="rIdde65ae14-0489-4fe2-b1c0-516f790b297d21"/>
        </w:object>
      </w:r>
      <w:r w:rsidRPr="002548D5">
        <w:rPr>
          <w:rFonts w:ascii="宋体" w:hAnsi="宋体" w:hint="eastAsia"/>
          <w:szCs w:val="21"/>
          <w:lang w:val="en-GB"/>
        </w:rPr>
        <w:t>－</w:t>
      </w:r>
      <w:r w:rsidRPr="002548D5">
        <w:rPr>
          <w:rFonts w:ascii="宋体" w:hAnsi="宋体" w:hint="eastAsia"/>
          <w:szCs w:val="21"/>
        </w:rPr>
        <w:t>1              D</w:t>
      </w:r>
      <w:r w:rsidRPr="002548D5">
        <w:rPr>
          <w:rFonts w:ascii="宋体" w:hAnsi="宋体" w:hint="eastAsia"/>
          <w:szCs w:val="21"/>
          <w:lang w:val="en-GB"/>
        </w:rPr>
        <w:t>.</w:t>
      </w:r>
      <w:r w:rsidRPr="002548D5">
        <w:rPr>
          <w:rFonts w:ascii="宋体" w:hAnsi="宋体"/>
          <w:szCs w:val="21"/>
        </w:rPr>
        <w:t xml:space="preserve"> </w:t>
      </w:r>
      <w:r w:rsidRPr="002548D5">
        <w:rPr>
          <w:rFonts w:ascii="宋体" w:hAnsi="宋体"/>
          <w:position w:val="-8"/>
          <w:szCs w:val="21"/>
        </w:rPr>
        <w:object w:dxaOrig="380" w:dyaOrig="360">
          <v:shape id="_x0000cd60082e-88eb-4e46-a380-fedb46375596_i1038" o:spid="_x0000de65ae14-0489-4fe2-b1c0-516f790b297d_i1033" alt="学科网(www.zxxk.com)--国内最大的教育资源门户，提供试卷、教案、课件、论文、素材及各类教学资源下载，还有大量而丰富的教学相关资讯！" style="width:19.5pt;height:18.75pt" coordsize="21600,21600" o:spt="100" adj="0,,0" path="" stroked="f">
            <v:stroke joinstyle="miter"/>
            <v:imagedata r:id="rIdde65ae14-0489-4fe2-b1c0-516f790b297d22" o:title=""/>
            <v:formulas/>
            <v:path o:connecttype="segments"/>
          </v:shape>
          <o:OLEObject Type="Embed" ProgID="Equation.3" ShapeID="_x0000cd60082e-88eb-4e46-a380-fedb46375596_i1038" DrawAspect="Content" ObjectID="_1411926764" r:id="rIdde65ae14-0489-4fe2-b1c0-516f790b297d23"/>
        </w:object>
      </w:r>
    </w:p>
    <w:p w:rsidR="007A2E96" w:rsidRPr="0044024F" w:rsidRDefault="007A2E96" w:rsidP="0044024F">
      <w:bookmarkStart w:id="0" w:name="_GoBack"/>
      <w:bookmarkEnd w:id="0"/>
      <w:r w:rsidRPr="0044024F">
        <w:rPr>
          <w:rFonts w:ascii="宋体" w:hAnsi="宋体"/>
          <w:szCs w:val="21"/>
        </w:rPr>
        <w:t>3．</w:t>
      </w:r>
      <w:r w:rsidRPr="0044024F">
        <w:rPr>
          <w:rFonts w:ascii="宋体" w:hAnsi="宋体" w:hint="eastAsia"/>
          <w:szCs w:val="21"/>
        </w:rPr>
        <w:t>在锐角△ABC中，“</w:t>
      </w:r>
      <w:r w:rsidRPr="0044024F">
        <w:rPr>
          <w:rFonts w:ascii="宋体" w:hAnsi="宋体"/>
          <w:position w:val="-24"/>
          <w:szCs w:val="21"/>
        </w:rPr>
        <w:object w:dxaOrig="680" w:dyaOrig="620">
          <v:shape id="_x0000bb9d37a4-b50b-4392-af2a-ce76ea26dc84_i1030" o:spid="_x0000af7547b4-cc99-40e2-8a6f-625e7a726647_i1025" alt="高考资源网(ks5u.com),中国最大的高考网站,您身边的高考专家。" style="width:33.75pt;height:31.5pt" coordsize="21600,21600" o:spt="100" adj="0,,0" path="" stroked="f">
            <v:stroke joinstyle="miter"/>
            <v:imagedata r:id="rIdaf7547b4-cc99-40e2-8a6f-625e7a7266476" o:title=""/>
            <v:formulas/>
            <v:path o:connecttype="segments"/>
          </v:shape>
          <o:OLEObject Type="Embed" ProgID="Equation.DSMT4" ShapeID="_x0000bb9d37a4-b50b-4392-af2a-ce76ea26dc84_i1030" DrawAspect="Content" ObjectID="_1410200636" r:id="rIdaf7547b4-cc99-40e2-8a6f-625e7a7266477"/>
        </w:object>
      </w:r>
      <w:r w:rsidRPr="0044024F">
        <w:rPr>
          <w:rFonts w:ascii="宋体" w:hAnsi="宋体" w:hint="eastAsia"/>
          <w:szCs w:val="21"/>
        </w:rPr>
        <w:t>”是“</w:t>
      </w:r>
      <w:r w:rsidRPr="0044024F">
        <w:rPr>
          <w:rFonts w:ascii="宋体" w:hAnsi="宋体"/>
          <w:position w:val="-24"/>
          <w:szCs w:val="21"/>
        </w:rPr>
        <w:object w:dxaOrig="1120" w:dyaOrig="680">
          <v:shape id="_x0000bb9d37a4-b50b-4392-af2a-ce76ea26dc84_i1031" o:spid="_x0000af7547b4-cc99-40e2-8a6f-625e7a726647_i1026" alt="高考资源网(ks5u.com),中国最大的高考网站,您身边的高考专家。" style="width:56.25pt;height:33.75pt" coordsize="21600,21600" o:spt="100" adj="0,,0" path="" stroked="f">
            <v:stroke joinstyle="miter"/>
            <v:imagedata r:id="rIdaf7547b4-cc99-40e2-8a6f-625e7a7266478" o:title=""/>
            <v:formulas/>
            <v:path o:connecttype="segments"/>
          </v:shape>
          <o:OLEObject Type="Embed" ProgID="Equation.DSMT4" ShapeID="_x0000bb9d37a4-b50b-4392-af2a-ce76ea26dc84_i1031" DrawAspect="Content" ObjectID="_1410200637" r:id="rIdaf7547b4-cc99-40e2-8a6f-625e7a7266479"/>
        </w:object>
      </w:r>
      <w:r w:rsidRPr="0044024F">
        <w:rPr>
          <w:rFonts w:ascii="宋体" w:hAnsi="宋体" w:hint="eastAsia"/>
          <w:szCs w:val="21"/>
        </w:rPr>
        <w:t>”成立的（    ）</w:t>
      </w:r>
    </w:p>
    <w:p w:rsidR="007A2E96" w:rsidRPr="0044024F" w:rsidRDefault="007A2E96" w:rsidP="0044024F">
      <w:r w:rsidRPr="0044024F">
        <w:rPr>
          <w:rFonts w:ascii="宋体" w:hAnsi="宋体" w:hint="eastAsia"/>
          <w:szCs w:val="21"/>
        </w:rPr>
        <w:t xml:space="preserve">A．充分不必要条件    B．必要不充分条件 </w:t>
      </w:r>
    </w:p>
    <w:p w:rsidR="007A2E96" w:rsidRPr="0044024F" w:rsidRDefault="007A2E96" w:rsidP="0044024F">
      <w:r w:rsidRPr="0044024F">
        <w:rPr>
          <w:rFonts w:ascii="宋体" w:hAnsi="宋体" w:hint="eastAsia"/>
          <w:szCs w:val="21"/>
        </w:rPr>
        <w:t>C．充要条件    D．既不充分也不必要条件</w:t>
      </w:r>
    </w:p>
    <w:p w:rsidR="002E472F" w:rsidRPr="009924DD" w:rsidRDefault="0044447A" w:rsidP="002E472F">
      <w:r w:rsidRPr="00AF69D2">
        <w:rPr>
          <w:rFonts w:hAnsi="宋体"/>
          <w:szCs w:val="21"/>
        </w:rPr>
        <w:t>4．</w:t>
      </w:r>
      <w:r w:rsidRPr="009924DD">
        <w:rPr>
          <w:rFonts w:hAnsi="宋体"/>
          <w:szCs w:val="21"/>
        </w:rPr>
        <w:t>设等比数列</w:t>
      </w:r>
      <w:r w:rsidRPr="009924DD">
        <w:rPr>
          <w:szCs w:val="21"/>
        </w:rPr>
        <w:t>{</w:t>
      </w:r>
      <w:r w:rsidRPr="009924DD">
        <w:rPr>
          <w:i/>
          <w:szCs w:val="21"/>
        </w:rPr>
        <w:t>a</w:t>
      </w:r>
      <w:r w:rsidRPr="009924DD">
        <w:rPr>
          <w:i/>
          <w:szCs w:val="21"/>
          <w:vertAlign w:val="subscript"/>
        </w:rPr>
        <w:t>n</w:t>
      </w:r>
      <w:r w:rsidRPr="009924DD">
        <w:rPr>
          <w:szCs w:val="21"/>
        </w:rPr>
        <w:t>}</w:t>
      </w:r>
      <w:r w:rsidRPr="009924DD">
        <w:rPr>
          <w:rFonts w:hAnsi="宋体"/>
          <w:szCs w:val="21"/>
        </w:rPr>
        <w:t>的前</w:t>
      </w:r>
      <w:r w:rsidRPr="009924DD">
        <w:rPr>
          <w:i/>
          <w:szCs w:val="21"/>
        </w:rPr>
        <w:t>n</w:t>
      </w:r>
      <w:r w:rsidRPr="009924DD">
        <w:rPr>
          <w:rFonts w:hAnsi="宋体"/>
          <w:szCs w:val="21"/>
        </w:rPr>
        <w:t>项和为</w:t>
      </w:r>
      <w:r w:rsidRPr="009924DD">
        <w:rPr>
          <w:i/>
          <w:szCs w:val="21"/>
        </w:rPr>
        <w:t>S</w:t>
      </w:r>
      <w:r w:rsidRPr="009924DD">
        <w:rPr>
          <w:i/>
          <w:szCs w:val="21"/>
          <w:vertAlign w:val="subscript"/>
        </w:rPr>
        <w:t>n</w:t>
      </w:r>
      <w:r w:rsidRPr="009924DD">
        <w:rPr>
          <w:rFonts w:hAnsi="宋体"/>
          <w:szCs w:val="21"/>
        </w:rPr>
        <w:t>，若</w:t>
      </w:r>
      <w:r w:rsidRPr="009924DD">
        <w:rPr>
          <w:i/>
          <w:szCs w:val="21"/>
        </w:rPr>
        <w:t>S</w:t>
      </w:r>
      <w:r w:rsidRPr="009924DD">
        <w:rPr>
          <w:szCs w:val="21"/>
          <w:vertAlign w:val="subscript"/>
        </w:rPr>
        <w:t>10</w:t>
      </w:r>
      <w:r w:rsidRPr="009924DD">
        <w:rPr>
          <w:szCs w:val="21"/>
        </w:rPr>
        <w:t>:</w:t>
      </w:r>
      <w:r w:rsidRPr="009924DD">
        <w:rPr>
          <w:i/>
          <w:szCs w:val="21"/>
        </w:rPr>
        <w:t>S</w:t>
      </w:r>
      <w:r w:rsidRPr="009924DD">
        <w:rPr>
          <w:szCs w:val="21"/>
          <w:vertAlign w:val="subscript"/>
        </w:rPr>
        <w:t>5</w:t>
      </w:r>
      <w:r w:rsidRPr="009924DD">
        <w:rPr>
          <w:rFonts w:hAnsi="宋体"/>
          <w:szCs w:val="21"/>
        </w:rPr>
        <w:t>＝</w:t>
      </w:r>
      <w:r w:rsidRPr="009924DD">
        <w:rPr>
          <w:szCs w:val="21"/>
        </w:rPr>
        <w:t>1:2</w:t>
      </w:r>
      <w:r w:rsidRPr="009924DD">
        <w:rPr>
          <w:rFonts w:hAnsi="宋体"/>
          <w:szCs w:val="21"/>
        </w:rPr>
        <w:t>，则</w:t>
      </w:r>
      <w:r w:rsidRPr="009924DD">
        <w:rPr>
          <w:i/>
          <w:szCs w:val="21"/>
        </w:rPr>
        <w:t>S</w:t>
      </w:r>
      <w:r w:rsidRPr="009924DD">
        <w:rPr>
          <w:szCs w:val="21"/>
          <w:vertAlign w:val="subscript"/>
        </w:rPr>
        <w:t>15</w:t>
      </w:r>
      <w:r w:rsidRPr="009924DD">
        <w:rPr>
          <w:szCs w:val="21"/>
        </w:rPr>
        <w:t>:</w:t>
      </w:r>
      <w:r w:rsidRPr="009924DD">
        <w:rPr>
          <w:i/>
          <w:szCs w:val="21"/>
        </w:rPr>
        <w:t>S</w:t>
      </w:r>
      <w:r w:rsidRPr="009924DD">
        <w:rPr>
          <w:szCs w:val="21"/>
          <w:vertAlign w:val="subscript"/>
        </w:rPr>
        <w:t>5</w:t>
      </w:r>
      <w:r w:rsidRPr="009924DD">
        <w:rPr>
          <w:rFonts w:hAnsi="宋体"/>
          <w:szCs w:val="21"/>
        </w:rPr>
        <w:t>＝</w:t>
      </w:r>
      <w:r w:rsidRPr="009924DD">
        <w:rPr>
          <w:szCs w:val="21"/>
        </w:rPr>
        <w:t xml:space="preserve"> (     )</w:t>
      </w:r>
      <w:r w:rsidRPr="009924DD">
        <w:rPr>
          <w:szCs w:val="21"/>
        </w:rPr>
        <w:br/>
        <w:t>A</w:t>
      </w:r>
      <w:r w:rsidRPr="009924DD">
        <w:rPr>
          <w:rFonts w:hAnsi="宋体"/>
          <w:szCs w:val="21"/>
        </w:rPr>
        <w:t>．</w:t>
      </w:r>
      <w:r w:rsidRPr="009924DD">
        <w:rPr>
          <w:szCs w:val="21"/>
        </w:rPr>
        <w:t xml:space="preserve"> 1:2</w:t>
      </w:r>
      <w:r w:rsidRPr="009924DD">
        <w:rPr>
          <w:szCs w:val="21"/>
        </w:rPr>
        <w:tab/>
        <w:t>B</w:t>
      </w:r>
      <w:r w:rsidRPr="009924DD">
        <w:rPr>
          <w:rFonts w:hAnsi="宋体"/>
          <w:szCs w:val="21"/>
        </w:rPr>
        <w:t>．</w:t>
      </w:r>
      <w:r w:rsidRPr="009924DD">
        <w:rPr>
          <w:szCs w:val="21"/>
        </w:rPr>
        <w:t xml:space="preserve"> 1:3</w:t>
      </w:r>
    </w:p>
    <w:p w:rsidR="002E472F" w:rsidRPr="009924DD" w:rsidRDefault="0044447A" w:rsidP="002E472F">
      <w:r w:rsidRPr="009924DD">
        <w:rPr>
          <w:szCs w:val="21"/>
        </w:rPr>
        <w:t>C</w:t>
      </w:r>
      <w:r w:rsidRPr="009924DD">
        <w:rPr>
          <w:rFonts w:hAnsi="宋体"/>
          <w:szCs w:val="21"/>
        </w:rPr>
        <w:t>．</w:t>
      </w:r>
      <w:r w:rsidRPr="009924DD">
        <w:rPr>
          <w:szCs w:val="21"/>
        </w:rPr>
        <w:t xml:space="preserve"> 2:3             D</w:t>
      </w:r>
      <w:r w:rsidRPr="009924DD">
        <w:rPr>
          <w:rFonts w:hAnsi="宋体"/>
          <w:szCs w:val="21"/>
        </w:rPr>
        <w:t>．</w:t>
      </w:r>
      <w:r w:rsidRPr="009924DD">
        <w:rPr>
          <w:szCs w:val="21"/>
        </w:rPr>
        <w:t xml:space="preserve"> 3:4</w:t>
      </w:r>
    </w:p>
    <w:p w:rsidR="00CF6342" w:rsidRPr="00AF69D2" w:rsidRDefault="0044447A" w:rsidP="00CF6342"/>
    <w:p w:rsidR="003B7FA5" w:rsidRPr="004F42D9" w:rsidRDefault="003B7FA5" w:rsidP="004F42D9">
      <w:r w:rsidRPr="004F42D9">
        <w:rPr>
          <w:rFonts w:ascii="宋体" w:hAnsi="宋体"/>
          <w:szCs w:val="21"/>
        </w:rPr>
      </w:r>
      <w:r w:rsidR="00E12D55" w:rsidRPr="004F42D9">
        <w:rPr>
          <w:rFonts w:ascii="宋体" w:hAnsi="宋体" w:hint="eastAsia"/>
          <w:szCs w:val="21"/>
        </w:rPr>
        <w:t>5．</w:t>
      </w:r>
      <w:r w:rsidRPr="004F42D9">
        <w:rPr>
          <w:rFonts w:ascii="宋体" w:hAnsi="宋体" w:hint="eastAsia"/>
          <w:szCs w:val="21"/>
        </w:rPr>
        <w:t>设</w:t>
      </w:r>
      <w:r w:rsidRPr="004F42D9">
        <w:rPr>
          <w:rFonts w:ascii="宋体" w:hAnsi="宋体"/>
          <w:position w:val="-14"/>
          <w:szCs w:val="21"/>
        </w:rPr>
        <w:object w:dxaOrig="480" w:dyaOrig="405">
          <v:shape id="_x00008600323d-726d-4999-9d87-93d3982001a4_i1053" type="#_x00008600323d-726d-4999-9d87-93d3982001a4_t75" alt="www.gkxx.com" style="width:24pt;height:20.25pt" o:ole="">
            <v:imagedata r:id="rId8600323d-726d-4999-9d87-93d3982001a461" o:title=""/>
          </v:shape>
          <o:OLEObject Type="Embed" ProgID="Equation.DSMT4" ShapeID="_x00008600323d-726d-4999-9d87-93d3982001a4_i1053" DrawAspect="Content" ObjectID="_1423655823" r:id="rId8600323d-726d-4999-9d87-93d3982001a462"/>
        </w:object>
      </w:r>
      <w:r w:rsidRPr="004F42D9">
        <w:rPr>
          <w:rFonts w:ascii="宋体" w:hAnsi="宋体" w:hint="eastAsia"/>
          <w:szCs w:val="21"/>
        </w:rPr>
        <w:t>是等差数列，且</w:t>
      </w:r>
      <w:r w:rsidRPr="004F42D9">
        <w:rPr>
          <w:rFonts w:ascii="宋体" w:hAnsi="宋体"/>
          <w:position w:val="-12"/>
          <w:szCs w:val="21"/>
        </w:rPr>
        <w:object w:dxaOrig="1605" w:dyaOrig="360">
          <v:shape id="_x00008600323d-726d-4999-9d87-93d3982001a4_i1054" type="#_x00008600323d-726d-4999-9d87-93d3982001a4_t75" alt="www.gkxx.com" style="width:80.25pt;height:18pt" o:ole="">
            <v:imagedata r:id="rId8600323d-726d-4999-9d87-93d3982001a463" o:title=""/>
          </v:shape>
          <o:OLEObject Type="Embed" ProgID="Equation.DSMT4" ShapeID="_x00008600323d-726d-4999-9d87-93d3982001a4_i1054" DrawAspect="Content" ObjectID="_1423655824" r:id="rId8600323d-726d-4999-9d87-93d3982001a464"/>
        </w:object>
      </w:r>
      <w:r w:rsidRPr="004F42D9">
        <w:rPr>
          <w:rFonts w:ascii="宋体" w:hAnsi="宋体" w:hint="eastAsia"/>
          <w:szCs w:val="21"/>
        </w:rPr>
        <w:t>，则这个数列的前</w:t>
      </w:r>
      <w:r w:rsidRPr="004F42D9">
        <w:rPr>
          <w:rFonts w:ascii="宋体" w:hAnsi="宋体"/>
          <w:szCs w:val="21"/>
        </w:rPr>
        <w:t>5</w:t>
      </w:r>
      <w:r w:rsidRPr="004F42D9">
        <w:rPr>
          <w:rFonts w:ascii="宋体" w:hAnsi="宋体" w:hint="eastAsia"/>
          <w:szCs w:val="21"/>
        </w:rPr>
        <w:t>项和</w:t>
      </w:r>
      <w:r w:rsidRPr="004F42D9">
        <w:rPr>
          <w:rFonts w:ascii="宋体" w:hAnsi="宋体"/>
          <w:position w:val="-12"/>
          <w:szCs w:val="21"/>
        </w:rPr>
        <w:object w:dxaOrig="480" w:dyaOrig="360">
          <v:shape id="_x00008600323d-726d-4999-9d87-93d3982001a4_i1055" type="#_x00008600323d-726d-4999-9d87-93d3982001a4_t75" alt="www.gkxx.com" style="width:24pt;height:18pt" o:ole="">
            <v:imagedata r:id="rId8600323d-726d-4999-9d87-93d3982001a465" o:title=""/>
          </v:shape>
          <o:OLEObject Type="Embed" ProgID="Equation.DSMT4" ShapeID="_x00008600323d-726d-4999-9d87-93d3982001a4_i1055" DrawAspect="Content" ObjectID="_1423655825" r:id="rId8600323d-726d-4999-9d87-93d3982001a466"/>
        </w:object>
      </w:r>
      <w:r w:rsidRPr="004F42D9">
        <w:rPr>
          <w:rFonts w:ascii="宋体" w:hAnsi="宋体" w:hint="eastAsia"/>
          <w:szCs w:val="21"/>
        </w:rPr>
        <w:t>（　　）</w:t>
      </w:r>
    </w:p>
    <w:p w:rsidR="00E12D55" w:rsidRPr="004F42D9" w:rsidRDefault="003B7FA5" w:rsidP="004F42D9">
      <w:r w:rsidRPr="004F42D9">
        <w:rPr>
          <w:rFonts w:ascii="宋体" w:hAnsi="宋体"/>
          <w:szCs w:val="21"/>
        </w:rPr>
        <w:t>A</w:t>
      </w:r>
      <w:r w:rsidRPr="004F42D9">
        <w:rPr>
          <w:rFonts w:ascii="宋体" w:hAnsi="宋体" w:hint="eastAsia"/>
          <w:szCs w:val="21"/>
        </w:rPr>
        <w:t>．</w:t>
      </w:r>
      <w:r w:rsidRPr="004F42D9">
        <w:rPr>
          <w:rFonts w:ascii="宋体" w:hAnsi="宋体"/>
          <w:szCs w:val="21"/>
        </w:rPr>
        <w:t>10</w:t>
      </w:r>
      <w:r w:rsidRPr="004F42D9">
        <w:rPr>
          <w:rFonts w:ascii="宋体" w:hAnsi="宋体"/>
          <w:szCs w:val="21"/>
        </w:rPr>
        <w:tab/>
      </w:r>
      <w:r w:rsidRPr="004F42D9">
        <w:rPr>
          <w:rFonts w:ascii="宋体" w:hAnsi="宋体"/>
          <w:szCs w:val="21"/>
        </w:rPr>
        <w:tab/>
        <w:t xml:space="preserve">   B</w:t>
      </w:r>
      <w:r w:rsidRPr="004F42D9">
        <w:rPr>
          <w:rFonts w:ascii="宋体" w:hAnsi="宋体" w:hint="eastAsia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15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sdat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5"/>
            <w:attr w:name="UnitName" w:val="C"/>
          </w:smartTagPr>
          <w:smartTag w:uri="urn:schemas-microsoft-com:office:smarttags" w:element="chmetcnv">
            <w:smartTagPr>
              <w:attr w:name="UnitName" w:val="C"/>
              <w:attr w:name="SourceValue" w:val="15"/>
              <w:attr w:name="HasSpace" w:val="True"/>
              <w:attr w:name="Negative" w:val="False"/>
              <w:attr w:name="NumberType" w:val="1"/>
              <w:attr w:name="TCSC" w:val="0"/>
            </w:smartTagPr>
            <w:r w:rsidRPr="004F42D9">
              <w:rPr>
                <w:rFonts w:ascii="宋体" w:hAnsi="宋体"/>
                <w:szCs w:val="21"/>
              </w:rPr>
              <w:t>15</w:t>
            </w:r>
            <w:r w:rsidRPr="004F42D9">
              <w:rPr>
                <w:rFonts w:ascii="宋体" w:hAnsi="宋体"/>
                <w:szCs w:val="21"/>
              </w:rPr>
              <w:tab/>
            </w:r>
            <w:r w:rsidRPr="004F42D9">
              <w:rPr>
                <w:rFonts w:ascii="宋体" w:hAnsi="宋体"/>
                <w:szCs w:val="21"/>
              </w:rPr>
              <w:tab/>
            </w:r>
          </w:smartTag>
          <w:r w:rsidR="003D0401" w:rsidRPr="004F42D9">
            <w:rPr>
              <w:rFonts w:ascii="宋体" w:hAnsi="宋体" w:hint="eastAsia"/>
              <w:szCs w:val="21"/>
            </w:rPr>
            <w:t xml:space="preserve"> </w:t>
          </w:r>
        </w:smartTag>
        <w:r w:rsidRPr="004F42D9">
          <w:rPr>
            <w:rFonts w:ascii="宋体" w:hAnsi="宋体"/>
            <w:szCs w:val="21"/>
          </w:rPr>
          <w:t xml:space="preserve"> </w:t>
        </w:r>
      </w:smartTag>
      <w:r w:rsidR="003D0401" w:rsidRPr="004F42D9">
        <w:rPr>
          <w:rFonts w:ascii="宋体" w:hAnsi="宋体" w:hint="eastAsia"/>
          <w:szCs w:val="21"/>
        </w:rPr>
        <w:t xml:space="preserve"> </w:t>
      </w:r>
      <w:r w:rsidRPr="004F42D9">
        <w:rPr>
          <w:rFonts w:ascii="宋体" w:hAnsi="宋体"/>
          <w:szCs w:val="21"/>
        </w:rPr>
        <w:t>C</w:t>
      </w:r>
      <w:r w:rsidRPr="004F42D9">
        <w:rPr>
          <w:rFonts w:ascii="宋体" w:hAnsi="宋体" w:hint="eastAsia"/>
          <w:szCs w:val="21"/>
        </w:rPr>
        <w:t>．</w:t>
      </w:r>
      <w:r w:rsidRPr="004F42D9">
        <w:rPr>
          <w:rFonts w:ascii="宋体" w:hAnsi="宋体"/>
          <w:szCs w:val="21"/>
        </w:rPr>
        <w:t>20</w:t>
      </w:r>
      <w:r w:rsidRPr="004F42D9">
        <w:rPr>
          <w:rFonts w:ascii="宋体" w:hAnsi="宋体"/>
          <w:szCs w:val="21"/>
        </w:rPr>
        <w:tab/>
      </w:r>
      <w:r w:rsidRPr="004F42D9">
        <w:rPr>
          <w:rFonts w:ascii="宋体" w:hAnsi="宋体"/>
          <w:szCs w:val="21"/>
        </w:rPr>
        <w:tab/>
      </w:r>
      <w:r w:rsidR="003D0401" w:rsidRPr="004F42D9">
        <w:rPr>
          <w:rFonts w:ascii="宋体" w:hAnsi="宋体" w:hint="eastAsia"/>
          <w:szCs w:val="21"/>
        </w:rPr>
        <w:t xml:space="preserve"> </w:t>
      </w:r>
      <w:r w:rsidRPr="004F42D9">
        <w:rPr>
          <w:rFonts w:ascii="宋体" w:hAnsi="宋体"/>
          <w:szCs w:val="21"/>
        </w:rPr>
        <w:t xml:space="preserve">  D</w:t>
      </w:r>
      <w:r w:rsidRPr="004F42D9">
        <w:rPr>
          <w:rFonts w:ascii="宋体" w:hAnsi="宋体" w:hint="eastAsia"/>
          <w:szCs w:val="21"/>
        </w:rPr>
        <w:t>．</w:t>
      </w:r>
      <w:r w:rsidRPr="004F42D9">
        <w:rPr>
          <w:rFonts w:ascii="宋体" w:hAnsi="宋体"/>
          <w:szCs w:val="21"/>
        </w:rPr>
        <w:t>25</w:t>
      </w:r>
      <w:r w:rsidR="00303B84" w:rsidRPr="004F42D9">
        <w:rPr>
          <w:rFonts w:ascii="宋体" w:hAnsi="宋体"/>
          <w:szCs w:val="21"/>
        </w:rPr>
        <w:tab/>
      </w:r>
      <w:r w:rsidR="00303B84" w:rsidRPr="004F42D9">
        <w:rPr>
          <w:rFonts w:ascii="宋体" w:hAnsi="宋体"/>
          <w:szCs w:val="21"/>
        </w:rPr>
        <w:tab/>
      </w:r>
    </w:p>
    <w:p w:rsidR="004B290B" w:rsidRDefault="004B290B" w:rsidP="004B290B">
      <w:r w:rsidRPr="00A84745">
        <w:rPr>
          <w:rFonts w:hint="eastAsia"/>
        </w:rPr>
        <w:t>6．</w:t>
      </w:r>
      <w:r>
        <w:rPr>
          <w:rFonts w:ascii="Times New Roman" w:hAnsi="Times New Roman" w:cs="Times New Roman" w:hint="eastAsia"/>
        </w:rPr>
        <w:t>一动圆的圆心在抛物线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=8x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且动圆恒与直线</w:t>
      </w:r>
      <w:r>
        <w:rPr>
          <w:rFonts w:ascii="Times New Roman" w:hAnsi="Times New Roman" w:cs="Times New Roman" w:hint="eastAsia"/>
        </w:rPr>
        <w:t>x+2=0</w:t>
      </w:r>
      <w:r>
        <w:rPr>
          <w:rFonts w:ascii="Times New Roman" w:hAnsi="Times New Roman" w:cs="Times New Roman" w:hint="eastAsia"/>
        </w:rPr>
        <w:t>相切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则动圆必过定点</w:t>
      </w:r>
      <w:r>
        <w:rPr>
          <w:rFonts w:ascii="Times New Roman" w:hAnsi="Times New Roman" w:cs="Times New Roman" w:hint="eastAsia"/>
        </w:rPr>
        <w:t>(    )</w:t>
      </w:r>
    </w:p>
    <w:p w:rsidR="004B290B" w:rsidRDefault="004B290B" w:rsidP="004B290B">
      <w:r>
        <w:rPr>
          <w:rFonts w:ascii="Times New Roman" w:hAnsi="Times New Roman" w:cs="Times New Roman" w:hint="eastAsia"/>
        </w:rPr>
        <w:t>A.(4,0)</w:t>
      </w:r>
      <w:r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 w:hint="eastAsia"/>
        </w:rPr>
        <w:t>B.(2,0)</w: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 w:hint="eastAsia"/>
        </w:rPr>
        <w:t>C.(0,2)</w:t>
      </w:r>
      <w:r>
        <w:rPr>
          <w:rFonts w:ascii="Times New Roman" w:hAnsi="Times New Roman" w:cs="Times New Roman"/>
        </w:rPr>
        <w:t xml:space="preserve">                </w:t>
      </w:r>
      <w:r>
        <w:rPr>
          <w:rFonts w:ascii="Times New Roman" w:hAnsi="Times New Roman" w:cs="Times New Roman" w:hint="eastAsia"/>
        </w:rPr>
        <w:t>D.(0,-2)</w:t>
      </w:r>
    </w:p>
    <w:p w:rsidR="00176F39" w:rsidRPr="0012209D" w:rsidRDefault="009A382E" w:rsidP="0012209D">
      <w:r w:rsidRPr="0012209D">
        <w:rPr>
          <w:rFonts w:ascii="Times New Roman" w:hAnsi="Times New Roman"/>
          <w:szCs w:val="21"/>
        </w:rPr>
      </w:r>
      <w:r w:rsidR="00782B2A" w:rsidRPr="0012209D">
        <w:rPr>
          <w:rFonts w:ascii="Times New Roman" w:hAnsi="宋体"/>
        </w:rPr>
        <w:t>7．</w:t>
      </w:r>
      <w:r w:rsidR="00176F39" w:rsidRPr="0012209D">
        <w:rPr>
          <w:rFonts w:ascii="Times New Roman" w:hAnsi="宋体"/>
          <w:kern w:val="0"/>
          <w:szCs w:val="21"/>
        </w:rPr>
        <w:t>椭圆</w:t>
      </w:r>
      <w:r w:rsidR="00A754AC" w:rsidRPr="0012209D">
        <w:rPr>
          <w:rFonts w:ascii="Times New Roman" w:hAnsi="Times New Roman"/>
          <w:kern w:val="0"/>
          <w:position w:val="-10"/>
          <w:szCs w:val="21"/>
        </w:rPr>
        <w:object w:dxaOrig="1260" w:dyaOrig="360">
          <v:shape id="_x00003e0d470c-3033-43e9-bf50-c063ec4fb675_i1138" type="#_x00003e0d470c-3033-43e9-bf50-c063ec4fb675_t75" style="width:63pt;height:18pt" o:ole="">
            <v:imagedata r:id="rId3e0d470c-3033-43e9-bf50-c063ec4fb675221" o:title=""/>
          </v:shape>
          <o:OLEObject Type="Embed" ProgID="Equation.DSMT4" ShapeID="_x00003e0d470c-3033-43e9-bf50-c063ec4fb675_i1138" DrawAspect="Content" ObjectID="_1378228739" r:id="rId3e0d470c-3033-43e9-bf50-c063ec4fb675222"/>
        </w:object>
      </w:r>
      <w:r w:rsidR="00176F39" w:rsidRPr="0012209D">
        <w:rPr>
          <w:rFonts w:ascii="Times New Roman" w:hAnsi="宋体"/>
          <w:kern w:val="0"/>
          <w:szCs w:val="21"/>
        </w:rPr>
        <w:t>与直线</w:t>
      </w:r>
      <w:r w:rsidR="00A754AC" w:rsidRPr="0012209D">
        <w:rPr>
          <w:rFonts w:ascii="Times New Roman" w:hAnsi="Times New Roman"/>
          <w:kern w:val="0"/>
          <w:position w:val="-10"/>
          <w:szCs w:val="21"/>
        </w:rPr>
        <w:object w:dxaOrig="859" w:dyaOrig="320">
          <v:shape id="_x00003e0d470c-3033-43e9-bf50-c063ec4fb675_i1139" type="#_x00003e0d470c-3033-43e9-bf50-c063ec4fb675_t75" style="width:42.75pt;height:15.75pt" o:ole="">
            <v:imagedata r:id="rId3e0d470c-3033-43e9-bf50-c063ec4fb675223" o:title=""/>
          </v:shape>
          <o:OLEObject Type="Embed" ProgID="Equation.DSMT4" ShapeID="_x00003e0d470c-3033-43e9-bf50-c063ec4fb675_i1139" DrawAspect="Content" ObjectID="_1378228740" r:id="rId3e0d470c-3033-43e9-bf50-c063ec4fb675224"/>
        </w:object>
      </w:r>
      <w:r w:rsidR="00176F39" w:rsidRPr="0012209D">
        <w:rPr>
          <w:rFonts w:ascii="Times New Roman" w:hAnsi="宋体"/>
          <w:kern w:val="0"/>
          <w:szCs w:val="21"/>
        </w:rPr>
        <w:t>交于</w:t>
      </w:r>
      <w:r w:rsidR="00A754AC" w:rsidRPr="0012209D">
        <w:rPr>
          <w:rFonts w:ascii="Times New Roman" w:hAnsi="Times New Roman"/>
          <w:kern w:val="0"/>
          <w:position w:val="-4"/>
          <w:szCs w:val="21"/>
        </w:rPr>
        <w:object w:dxaOrig="240" w:dyaOrig="260">
          <v:shape id="_x00003e0d470c-3033-43e9-bf50-c063ec4fb675_i1140" type="#_x00003e0d470c-3033-43e9-bf50-c063ec4fb675_t75" style="width:12pt;height:12.75pt" o:ole="">
            <v:imagedata r:id="rId3e0d470c-3033-43e9-bf50-c063ec4fb675225" o:title=""/>
          </v:shape>
          <o:OLEObject Type="Embed" ProgID="Equation.DSMT4" ShapeID="_x00003e0d470c-3033-43e9-bf50-c063ec4fb675_i1140" DrawAspect="Content" ObjectID="_1378228741" r:id="rId3e0d470c-3033-43e9-bf50-c063ec4fb675226"/>
        </w:object>
      </w:r>
      <w:r w:rsidR="00176F39" w:rsidRPr="0012209D">
        <w:rPr>
          <w:rFonts w:ascii="Times New Roman" w:hAnsi="宋体"/>
          <w:kern w:val="0"/>
          <w:szCs w:val="21"/>
        </w:rPr>
        <w:t>，</w:t>
      </w:r>
      <w:r w:rsidR="00A754AC" w:rsidRPr="0012209D">
        <w:rPr>
          <w:rFonts w:ascii="Times New Roman" w:hAnsi="Times New Roman"/>
          <w:kern w:val="0"/>
          <w:position w:val="-4"/>
          <w:szCs w:val="21"/>
        </w:rPr>
        <w:object w:dxaOrig="240" w:dyaOrig="260">
          <v:shape id="_x00003e0d470c-3033-43e9-bf50-c063ec4fb675_i1141" type="#_x00003e0d470c-3033-43e9-bf50-c063ec4fb675_t75" style="width:12pt;height:12.75pt" o:ole="">
            <v:imagedata r:id="rId3e0d470c-3033-43e9-bf50-c063ec4fb675227" o:title=""/>
          </v:shape>
          <o:OLEObject Type="Embed" ProgID="Equation.DSMT4" ShapeID="_x00003e0d470c-3033-43e9-bf50-c063ec4fb675_i1141" DrawAspect="Content" ObjectID="_1378228742" r:id="rId3e0d470c-3033-43e9-bf50-c063ec4fb675228"/>
        </w:object>
      </w:r>
      <w:r w:rsidR="00176F39" w:rsidRPr="0012209D">
        <w:rPr>
          <w:rFonts w:ascii="Times New Roman" w:hAnsi="宋体"/>
          <w:kern w:val="0"/>
          <w:szCs w:val="21"/>
        </w:rPr>
        <w:t>两点，过原点与线段</w:t>
      </w:r>
      <w:r w:rsidR="00A754AC" w:rsidRPr="0012209D">
        <w:rPr>
          <w:rFonts w:ascii="Times New Roman" w:hAnsi="Times New Roman"/>
          <w:kern w:val="0"/>
          <w:position w:val="-4"/>
          <w:szCs w:val="21"/>
        </w:rPr>
        <w:object w:dxaOrig="400" w:dyaOrig="260">
          <v:shape id="_x00003e0d470c-3033-43e9-bf50-c063ec4fb675_i1142" type="#_x00003e0d470c-3033-43e9-bf50-c063ec4fb675_t75" style="width:20.25pt;height:12.75pt" o:ole="">
            <v:imagedata r:id="rId3e0d470c-3033-43e9-bf50-c063ec4fb675229" o:title=""/>
          </v:shape>
          <o:OLEObject Type="Embed" ProgID="Equation.DSMT4" ShapeID="_x00003e0d470c-3033-43e9-bf50-c063ec4fb675_i1142" DrawAspect="Content" ObjectID="_1378228743" r:id="rId3e0d470c-3033-43e9-bf50-c063ec4fb675230"/>
        </w:object>
      </w:r>
      <w:r w:rsidR="00176F39" w:rsidRPr="0012209D">
        <w:rPr>
          <w:rFonts w:ascii="Times New Roman" w:hAnsi="宋体"/>
          <w:kern w:val="0"/>
          <w:szCs w:val="21"/>
        </w:rPr>
        <w:t>中点的直线的斜率为</w:t>
      </w:r>
      <w:r w:rsidR="00A754AC" w:rsidRPr="0012209D">
        <w:rPr>
          <w:rFonts w:ascii="Times New Roman" w:hAnsi="Times New Roman"/>
          <w:kern w:val="0"/>
          <w:position w:val="-24"/>
          <w:szCs w:val="21"/>
        </w:rPr>
        <w:object w:dxaOrig="400" w:dyaOrig="680">
          <v:shape id="_x00003e0d470c-3033-43e9-bf50-c063ec4fb675_i1143" type="#_x00003e0d470c-3033-43e9-bf50-c063ec4fb675_t75" style="width:20.25pt;height:33.75pt" o:ole="">
            <v:imagedata r:id="rId3e0d470c-3033-43e9-bf50-c063ec4fb675231" o:title=""/>
          </v:shape>
          <o:OLEObject Type="Embed" ProgID="Equation.DSMT4" ShapeID="_x00003e0d470c-3033-43e9-bf50-c063ec4fb675_i1143" DrawAspect="Content" ObjectID="_1378228744" r:id="rId3e0d470c-3033-43e9-bf50-c063ec4fb675232"/>
        </w:object>
      </w:r>
      <w:r w:rsidR="00176F39" w:rsidRPr="0012209D">
        <w:rPr>
          <w:rFonts w:ascii="Times New Roman" w:hAnsi="宋体"/>
          <w:kern w:val="0"/>
          <w:szCs w:val="21"/>
        </w:rPr>
        <w:t>，则</w:t>
      </w:r>
      <w:r w:rsidR="00176F39" w:rsidRPr="0012209D">
        <w:rPr>
          <w:rFonts w:ascii="Times New Roman" w:hAnsi="Times New Roman"/>
          <w:kern w:val="0"/>
          <w:position w:val="-24"/>
          <w:szCs w:val="21"/>
        </w:rPr>
        <w:object w:dxaOrig="420" w:dyaOrig="620">
          <v:shape id="_x00003e0d470c-3033-43e9-bf50-c063ec4fb675_i1144" type="#_x00003e0d470c-3033-43e9-bf50-c063ec4fb675_t75" style="width:21pt;height:30.75pt" o:ole="">
            <v:imagedata r:id="rId3e0d470c-3033-43e9-bf50-c063ec4fb675233" o:title=""/>
          </v:shape>
          <o:OLEObject Type="Embed" ProgID="Equation.DSMT4" ShapeID="_x00003e0d470c-3033-43e9-bf50-c063ec4fb675_i1144" DrawAspect="Content" ObjectID="_1378228745" r:id="rId3e0d470c-3033-43e9-bf50-c063ec4fb675234"/>
        </w:object>
      </w:r>
      <w:r w:rsidR="00A754AC" w:rsidRPr="0012209D">
        <w:rPr>
          <w:rFonts w:ascii="Times New Roman" w:hAnsi="Times New Roman"/>
          <w:kern w:val="0"/>
          <w:szCs w:val="21"/>
        </w:rPr>
        <w:t>(   )</w:t>
      </w:r>
    </w:p>
    <w:p w:rsidR="00A754AC" w:rsidRDefault="00A754AC" w:rsidP="0012209D">
      <w:r w:rsidRPr="0012209D">
        <w:rPr>
          <w:rFonts w:ascii="Times New Roman" w:hAnsi="Times New Roman"/>
          <w:kern w:val="0"/>
          <w:szCs w:val="21"/>
        </w:rPr>
        <w:t>A.</w:t>
      </w:r>
      <w:r w:rsidRPr="0012209D">
        <w:rPr>
          <w:rFonts w:ascii="Times New Roman" w:hAnsi="Times New Roman"/>
          <w:kern w:val="0"/>
          <w:position w:val="-4"/>
          <w:szCs w:val="21"/>
        </w:rPr>
        <w:object w:dxaOrig="139" w:dyaOrig="260">
          <v:shape id="_x00003e0d470c-3033-43e9-bf50-c063ec4fb675_i1145" type="#_x00003e0d470c-3033-43e9-bf50-c063ec4fb675_t75" style="width:6.75pt;height:12.75pt" o:ole="">
            <v:imagedata r:id="rId3e0d470c-3033-43e9-bf50-c063ec4fb675235" o:title=""/>
          </v:shape>
          <o:OLEObject Type="Embed" ProgID="Equation.DSMT4" ShapeID="_x00003e0d470c-3033-43e9-bf50-c063ec4fb675_i1145" DrawAspect="Content" ObjectID="_1378228746" r:id="rId3e0d470c-3033-43e9-bf50-c063ec4fb675236"/>
        </w:object>
      </w:r>
      <w:r w:rsidRPr="0012209D">
        <w:rPr>
          <w:rFonts w:ascii="Times New Roman" w:hAnsi="Times New Roman"/>
          <w:kern w:val="0"/>
          <w:szCs w:val="21"/>
        </w:rPr>
        <w:t xml:space="preserve">      B.</w:t>
      </w:r>
      <w:r w:rsidRPr="0012209D">
        <w:rPr>
          <w:rFonts w:ascii="Times New Roman" w:hAnsi="Times New Roman"/>
          <w:kern w:val="0"/>
          <w:position w:val="-24"/>
          <w:szCs w:val="21"/>
        </w:rPr>
        <w:object w:dxaOrig="240" w:dyaOrig="620">
          <v:shape id="_x00003e0d470c-3033-43e9-bf50-c063ec4fb675_i1146" type="#_x00003e0d470c-3033-43e9-bf50-c063ec4fb675_t75" style="width:12pt;height:30.75pt" o:ole="">
            <v:imagedata r:id="rId3e0d470c-3033-43e9-bf50-c063ec4fb675237" o:title=""/>
          </v:shape>
          <o:OLEObject Type="Embed" ProgID="Equation.DSMT4" ShapeID="_x00003e0d470c-3033-43e9-bf50-c063ec4fb675_i1146" DrawAspect="Content" ObjectID="_1378228747" r:id="rId3e0d470c-3033-43e9-bf50-c063ec4fb675238"/>
        </w:object>
      </w:r>
      <w:r w:rsidRPr="0012209D">
        <w:rPr>
          <w:rFonts w:ascii="Times New Roman" w:hAnsi="Times New Roman"/>
          <w:kern w:val="0"/>
          <w:szCs w:val="21"/>
        </w:rPr>
        <w:t xml:space="preserve">     C. </w:t>
      </w:r>
      <w:r w:rsidRPr="0012209D">
        <w:rPr>
          <w:rFonts w:ascii="Times New Roman" w:hAnsi="Times New Roman"/>
          <w:kern w:val="0"/>
          <w:position w:val="-24"/>
          <w:szCs w:val="21"/>
        </w:rPr>
        <w:object w:dxaOrig="400" w:dyaOrig="680">
          <v:shape id="_x00003e0d470c-3033-43e9-bf50-c063ec4fb675_i1147" type="#_x00003e0d470c-3033-43e9-bf50-c063ec4fb675_t75" style="width:20.25pt;height:33.75pt" o:ole="">
            <v:imagedata r:id="rId3e0d470c-3033-43e9-bf50-c063ec4fb675231" o:title=""/>
          </v:shape>
          <o:OLEObject Type="Embed" ProgID="Equation.DSMT4" ShapeID="_x00003e0d470c-3033-43e9-bf50-c063ec4fb675_i1147" DrawAspect="Content" ObjectID="_1378228748" r:id="rId3e0d470c-3033-43e9-bf50-c063ec4fb675239"/>
        </w:object>
      </w:r>
      <w:r w:rsidRPr="0012209D">
        <w:rPr>
          <w:rFonts w:ascii="Times New Roman" w:hAnsi="Times New Roman"/>
          <w:kern w:val="0"/>
          <w:szCs w:val="21"/>
        </w:rPr>
        <w:t xml:space="preserve">    D. </w:t>
      </w:r>
      <w:r w:rsidRPr="0012209D">
        <w:rPr>
          <w:rFonts w:ascii="Times New Roman" w:hAnsi="Times New Roman"/>
          <w:kern w:val="0"/>
          <w:position w:val="-24"/>
          <w:szCs w:val="21"/>
        </w:rPr>
        <w:object w:dxaOrig="560" w:dyaOrig="680">
          <v:shape id="_x00003e0d470c-3033-43e9-bf50-c063ec4fb675_i1148" type="#_x00003e0d470c-3033-43e9-bf50-c063ec4fb675_t75" style="width:27.75pt;height:33.75pt" o:ole="">
            <v:imagedata r:id="rId3e0d470c-3033-43e9-bf50-c063ec4fb675240" o:title=""/>
          </v:shape>
          <o:OLEObject Type="Embed" ProgID="Equation.DSMT4" ShapeID="_x00003e0d470c-3033-43e9-bf50-c063ec4fb675_i1148" DrawAspect="Content" ObjectID="_1378228749" r:id="rId3e0d470c-3033-43e9-bf50-c063ec4fb675241"/>
        </w:object>
      </w:r>
    </w:p>
    <w:p w:rsidR="00A86E3C" w:rsidRPr="00AB4D88" w:rsidRDefault="006905D9" w:rsidP="006905D9">
      <w:r w:rsidRPr="00A04486">
        <w:rPr>
          <w:rFonts w:ascii="宋体" w:hAnsi="宋体" w:hint="eastAsia"/>
          <w:szCs w:val="21"/>
        </w:rPr>
        <w:t>8．</w:t>
      </w:r>
      <w:r w:rsidR="00A86E3C" w:rsidRPr="00AB4D88">
        <w:rPr>
          <w:rFonts w:ascii="宋体" w:hAnsi="宋体" w:hint="eastAsia"/>
          <w:szCs w:val="21"/>
        </w:rPr>
        <w:t>已知a、b、c、d是空间四条直线，如果</w:t>
      </w:r>
      <w:r w:rsidR="00A86E3C" w:rsidRPr="00AB4D88">
        <w:rPr>
          <w:rFonts w:ascii="宋体" w:hAnsi="宋体"/>
          <w:position w:val="-10"/>
          <w:szCs w:val="21"/>
        </w:rPr>
        <w:pict>
          <v:shape id="_x000015339d2f-8ddd-4957-8706-83859e205fb4_i1057" type="#_x000015339d2f-8ddd-4957-8706-83859e205fb4_t75" alt="学科网(www.zxxk.com)--教育资源门户，提供试卷、教案、课件、论文、素材及各类教学资源下载，还有大量而丰富的教学相关资讯！" style="width:120pt;height:15.75pt;mso-position-horizontal-relative:page;mso-position-vertical-relative:page">
            <v:imagedata r:id="rId15339d2f-8ddd-4957-8706-83859e205fb434" o:title=""/>
          </v:shape>
        </w:pict>
      </w:r>
      <w:r w:rsidR="00A86E3C" w:rsidRPr="00AB4D88">
        <w:rPr>
          <w:rFonts w:ascii="宋体" w:hAnsi="宋体" w:hint="eastAsia"/>
          <w:szCs w:val="21"/>
        </w:rPr>
        <w:t>，那么</w:t>
      </w:r>
      <w:r w:rsidR="002D5C98">
        <w:rPr>
          <w:rFonts w:ascii="宋体" w:hAnsi="宋体" w:hint="eastAsia"/>
          <w:szCs w:val="21"/>
        </w:rPr>
        <w:t>（ ）</w:t>
      </w:r>
    </w:p>
    <w:p w:rsidR="00A86E3C" w:rsidRPr="00AB4D88" w:rsidRDefault="00A86E3C" w:rsidP="00AB4D88">
      <w:r w:rsidRPr="00AB4D88">
        <w:rPr>
          <w:rFonts w:ascii="宋体" w:hAnsi="宋体" w:hint="eastAsia"/>
          <w:szCs w:val="21"/>
        </w:rPr>
        <w:tab/>
        <w:t>A．a//b且</w:t>
      </w:r>
      <w:r w:rsidR="00AB4D88">
        <w:rPr>
          <w:rFonts w:ascii="宋体" w:hAnsi="宋体" w:hint="eastAsia"/>
          <w:szCs w:val="21"/>
        </w:rPr>
        <w:t>c//d</w:t>
      </w:r>
      <w:r w:rsidR="00AB4D88">
        <w:rPr>
          <w:rFonts w:ascii="宋体" w:hAnsi="宋体" w:hint="eastAsia"/>
          <w:szCs w:val="21"/>
        </w:rPr>
        <w:tab/>
      </w:r>
      <w:r w:rsidRPr="00AB4D88">
        <w:rPr>
          <w:rFonts w:ascii="宋体" w:hAnsi="宋体" w:hint="eastAsia"/>
          <w:szCs w:val="21"/>
        </w:rPr>
        <w:t>B．a、b、c、d中任意两条可能都不平行</w:t>
      </w:r>
    </w:p>
    <w:p w:rsidR="00A86E3C" w:rsidRPr="00AB4D88" w:rsidRDefault="00A86E3C" w:rsidP="00AB4D88">
      <w:r w:rsidRPr="00AB4D88">
        <w:rPr>
          <w:rFonts w:ascii="宋体" w:hAnsi="宋体" w:hint="eastAsia"/>
          <w:szCs w:val="21"/>
        </w:rPr>
        <w:tab/>
        <w:t>C．a//b或c//d</w:t>
      </w:r>
      <w:r w:rsidRPr="00AB4D88">
        <w:rPr>
          <w:rFonts w:ascii="宋体" w:hAnsi="宋体" w:hint="eastAsia"/>
          <w:szCs w:val="21"/>
        </w:rPr>
        <w:tab/>
        <w:t>D．a、b、c、d中至多有一对直线互相平行</w:t>
      </w:r>
    </w:p>
    <w:p w:rsidR="008E2664" w:rsidRPr="0006059C" w:rsidRDefault="006E266E" w:rsidP="00F877B9">
      <w:r w:rsidRPr="0006059C">
        <w:rPr>
          <w:rFonts w:hAnsi="宋体" w:hint="eastAsia"/>
        </w:rPr>
      </w:r>
      <w:r w:rsidR="0006059C">
        <w:rPr>
          <w:rFonts w:hAnsi="宋体" w:hint="eastAsia"/>
        </w:rPr>
        <w:t>9．</w:t>
      </w:r>
      <w:r w:rsidRPr="0006059C">
        <w:rPr>
          <w:rFonts w:hAnsi="宋体" w:hint="eastAsia"/>
        </w:rPr>
        <w:t xml:space="preserve"> </w:t>
      </w:r>
      <w:r w:rsidR="008E2664" w:rsidRPr="0006059C">
        <w:rPr>
          <w:rFonts w:hAnsi="宋体" w:cs="Times New Roman"/>
        </w:rPr>
        <w:t>已知数列{</w:t>
      </w:r>
      <w:r w:rsidR="008E2664" w:rsidRPr="0006059C">
        <w:rPr>
          <w:rFonts w:hAnsi="宋体" w:cs="Times New Roman"/>
          <w:i/>
        </w:rPr>
        <w:t>a</w:t>
      </w:r>
      <w:r w:rsidR="008E2664" w:rsidRPr="0006059C">
        <w:rPr>
          <w:rFonts w:hAnsi="宋体" w:cs="Times New Roman"/>
          <w:i/>
          <w:vertAlign w:val="subscript"/>
        </w:rPr>
        <w:t>n</w:t>
      </w:r>
      <w:r w:rsidR="008E2664" w:rsidRPr="0006059C">
        <w:rPr>
          <w:rFonts w:hAnsi="宋体" w:cs="Times New Roman"/>
        </w:rPr>
        <w:t>}为等差数列，若</w:t>
      </w:r>
      <w:r w:rsidR="00EA4037" w:rsidRPr="0006059C">
        <w:rPr>
          <w:rFonts w:hAnsi="宋体" w:cs="Times New Roman"/>
          <w:position w:val="-30"/>
        </w:rPr>
        <w:object w:dxaOrig="380" w:dyaOrig="680">
          <v:shape id="_x0000cecf1e7e-7d73-4caa-bac8-d3a830cc0fc6_i1112" type="#_x0000cecf1e7e-7d73-4caa-bac8-d3a830cc0fc6_t75" style="width:19pt;height:33.95pt" o:ole="">
            <v:imagedata r:id="rIdcecf1e7e-7d73-4caa-bac8-d3a830cc0fc6167" o:title=""/>
          </v:shape>
          <o:OLEObject Type="Embed" ProgID="Equation.DSMT4" ShapeID="_x0000cecf1e7e-7d73-4caa-bac8-d3a830cc0fc6_i1112" DrawAspect="Content" ObjectID="_1403959600" r:id="rIdcecf1e7e-7d73-4caa-bac8-d3a830cc0fc6168"/>
        </w:object>
      </w:r>
      <w:r w:rsidR="008E2664" w:rsidRPr="0006059C">
        <w:rPr>
          <w:rFonts w:hAnsi="宋体" w:cs="Times New Roman"/>
        </w:rPr>
        <w:t>&lt;－1，且它们的前</w:t>
      </w:r>
      <w:r w:rsidR="008E2664" w:rsidRPr="0006059C">
        <w:rPr>
          <w:rFonts w:hAnsi="宋体" w:cs="Times New Roman"/>
          <w:i/>
        </w:rPr>
        <w:t>n</w:t>
      </w:r>
      <w:r w:rsidR="008E2664" w:rsidRPr="0006059C">
        <w:rPr>
          <w:rFonts w:hAnsi="宋体" w:cs="Times New Roman"/>
        </w:rPr>
        <w:t>项和</w:t>
      </w:r>
      <w:r w:rsidR="008E2664" w:rsidRPr="0006059C">
        <w:rPr>
          <w:rFonts w:hAnsi="宋体" w:cs="Times New Roman"/>
          <w:i/>
        </w:rPr>
        <w:t>S</w:t>
      </w:r>
      <w:r w:rsidR="008E2664" w:rsidRPr="0006059C">
        <w:rPr>
          <w:rFonts w:hAnsi="宋体" w:cs="Times New Roman"/>
          <w:i/>
          <w:vertAlign w:val="subscript"/>
        </w:rPr>
        <w:t>n</w:t>
      </w:r>
      <w:r w:rsidR="008E2664" w:rsidRPr="0006059C">
        <w:rPr>
          <w:rFonts w:hAnsi="宋体" w:cs="Times New Roman"/>
        </w:rPr>
        <w:t>有最大值，则使</w:t>
      </w:r>
      <w:r w:rsidR="008E2664" w:rsidRPr="0006059C">
        <w:rPr>
          <w:rFonts w:hAnsi="宋体" w:cs="Times New Roman"/>
          <w:i/>
        </w:rPr>
        <w:t>S</w:t>
      </w:r>
      <w:r w:rsidR="008E2664" w:rsidRPr="0006059C">
        <w:rPr>
          <w:rFonts w:hAnsi="宋体" w:cs="Times New Roman"/>
          <w:i/>
          <w:vertAlign w:val="subscript"/>
        </w:rPr>
        <w:t>n</w:t>
      </w:r>
      <w:r w:rsidR="008E2664" w:rsidRPr="0006059C">
        <w:rPr>
          <w:rFonts w:hAnsi="宋体" w:cs="Times New Roman"/>
        </w:rPr>
        <w:t>&gt;0的</w:t>
      </w:r>
      <w:r w:rsidR="008E2664" w:rsidRPr="0006059C">
        <w:rPr>
          <w:rFonts w:hAnsi="宋体" w:cs="Times New Roman"/>
          <w:i/>
        </w:rPr>
        <w:t>n</w:t>
      </w:r>
      <w:r w:rsidR="008E2664" w:rsidRPr="0006059C">
        <w:rPr>
          <w:rFonts w:hAnsi="宋体" w:cs="Times New Roman"/>
        </w:rPr>
        <w:t>的最大值为</w:t>
      </w:r>
    </w:p>
    <w:p w:rsidR="008E2664" w:rsidRPr="0006059C" w:rsidRDefault="008E2664" w:rsidP="00F877B9">
      <w:r w:rsidRPr="0006059C">
        <w:rPr>
          <w:rFonts w:ascii="宋体" w:hAnsi="宋体"/>
          <w:szCs w:val="21"/>
        </w:rPr>
        <w:t>A</w:t>
      </w:r>
      <w:r w:rsidRPr="0006059C">
        <w:rPr>
          <w:rFonts w:ascii="宋体" w:hAnsi="宋体" w:hint="eastAsia"/>
          <w:szCs w:val="21"/>
        </w:rPr>
        <w:t xml:space="preserve">. </w:t>
      </w:r>
      <w:r w:rsidRPr="0006059C">
        <w:rPr>
          <w:rFonts w:ascii="宋体" w:hAnsi="宋体"/>
          <w:szCs w:val="21"/>
        </w:rPr>
        <w:t xml:space="preserve">11          </w:t>
      </w:r>
      <w:r w:rsidRPr="0006059C">
        <w:rPr>
          <w:rFonts w:ascii="宋体" w:hAnsi="宋体" w:hint="eastAsia"/>
          <w:szCs w:val="21"/>
        </w:rPr>
        <w:t xml:space="preserve">       </w:t>
      </w:r>
      <w:r w:rsidRPr="0006059C">
        <w:rPr>
          <w:rFonts w:ascii="宋体" w:hAnsi="宋体"/>
          <w:szCs w:val="21"/>
        </w:rPr>
        <w:t>B</w:t>
      </w:r>
      <w:r w:rsidRPr="0006059C">
        <w:rPr>
          <w:rFonts w:ascii="宋体" w:hAnsi="宋体" w:hint="eastAsia"/>
          <w:szCs w:val="21"/>
        </w:rPr>
        <w:t xml:space="preserve">. </w:t>
      </w:r>
      <w:smartTag w:uri="urn:schemas-microsoft-com:office:smarttags" w:element="chmetcnv">
        <w:smartTagPr>
          <w:attr w:name="UnitName" w:val="C"/>
          <w:attr w:name="SourceValue" w:val="19"/>
          <w:attr w:name="HasSpace" w:val="True"/>
          <w:attr w:name="Negative" w:val="False"/>
          <w:attr w:name="NumberType" w:val="1"/>
          <w:attr w:name="TCSC" w:val="0"/>
        </w:smartTagPr>
        <w:r w:rsidRPr="0006059C">
          <w:rPr>
            <w:rFonts w:ascii="宋体" w:hAnsi="宋体"/>
            <w:szCs w:val="21"/>
          </w:rPr>
          <w:t xml:space="preserve">19           </w:t>
        </w:r>
        <w:r w:rsidRPr="0006059C">
          <w:rPr>
            <w:rFonts w:ascii="宋体" w:hAnsi="宋体" w:hint="eastAsia"/>
            <w:szCs w:val="21"/>
          </w:rPr>
          <w:t xml:space="preserve">    </w:t>
        </w:r>
        <w:r w:rsidRPr="0006059C">
          <w:rPr>
            <w:rFonts w:ascii="宋体" w:hAnsi="宋体"/>
            <w:szCs w:val="21"/>
          </w:rPr>
          <w:t>C</w:t>
        </w:r>
      </w:smartTag>
      <w:r w:rsidRPr="0006059C">
        <w:rPr>
          <w:rFonts w:ascii="宋体" w:hAnsi="宋体" w:hint="eastAsia"/>
          <w:szCs w:val="21"/>
        </w:rPr>
        <w:t xml:space="preserve">. </w:t>
      </w:r>
      <w:r w:rsidRPr="0006059C">
        <w:rPr>
          <w:rFonts w:ascii="宋体" w:hAnsi="宋体"/>
          <w:szCs w:val="21"/>
        </w:rPr>
        <w:t xml:space="preserve">20         </w:t>
      </w:r>
      <w:r w:rsidRPr="0006059C">
        <w:rPr>
          <w:rFonts w:ascii="宋体" w:hAnsi="宋体" w:hint="eastAsia"/>
          <w:szCs w:val="21"/>
        </w:rPr>
        <w:t xml:space="preserve">        </w:t>
      </w:r>
      <w:r w:rsidRPr="0006059C">
        <w:rPr>
          <w:rFonts w:ascii="宋体" w:hAnsi="宋体"/>
          <w:szCs w:val="21"/>
        </w:rPr>
        <w:t>D</w:t>
      </w:r>
      <w:r w:rsidRPr="0006059C">
        <w:rPr>
          <w:rFonts w:ascii="宋体" w:hAnsi="宋体" w:hint="eastAsia"/>
          <w:szCs w:val="21"/>
        </w:rPr>
        <w:t xml:space="preserve">. </w:t>
      </w:r>
      <w:r w:rsidRPr="0006059C">
        <w:rPr>
          <w:rFonts w:ascii="宋体" w:hAnsi="宋体"/>
          <w:szCs w:val="21"/>
        </w:rPr>
        <w:t>21</w:t>
      </w:r>
    </w:p>
    <w:p w:rsidR="002F044C" w:rsidRPr="001D135E" w:rsidRDefault="00CF6342" w:rsidP="002F044C">
      <w:r>
        <w:rPr>
          <w:rFonts w:hAnsi="宋体" w:hint="eastAsia"/>
          <w:szCs w:val="21"/>
        </w:rPr>
      </w:r>
      <w:r w:rsidRPr="00AF69D2">
        <w:rPr>
          <w:rFonts w:hAnsi="宋体"/>
          <w:szCs w:val="21"/>
        </w:rPr>
        <w:t>10．</w:t>
      </w:r>
      <w:r w:rsidR="002F044C" w:rsidRPr="001D135E">
        <w:rPr>
          <w:rFonts w:hint="eastAsia"/>
        </w:rPr>
        <w:t>已知向量</w:t>
      </w:r>
      <w:r w:rsidR="002F044C" w:rsidRPr="001D135E">
        <w:rPr>
          <w:position w:val="-6"/>
        </w:rPr>
        <w:object w:dxaOrig="200" w:dyaOrig="360">
          <v:shape id="_x0000b0f241b6-d318-4f6f-ac85-91da93529af4_i1050" type="#_x0000b0f241b6-d318-4f6f-ac85-91da93529af4_t75" style="width:10.2pt;height:18.25pt" o:ole="">
            <v:imagedata r:id="rIdb0f241b6-d318-4f6f-ac85-91da93529af450" o:title=""/>
          </v:shape>
          <o:OLEObject Type="Embed" ProgID="Equation.DSMT4" ShapeID="_x0000b0f241b6-d318-4f6f-ac85-91da93529af4_i1050" DrawAspect="Content" ObjectID="_1396680895" r:id="rIdb0f241b6-d318-4f6f-ac85-91da93529af451"/>
        </w:object>
      </w:r>
      <w:r w:rsidR="002F044C" w:rsidRPr="001D135E">
        <w:rPr>
          <w:rFonts w:hint="eastAsia"/>
        </w:rPr>
        <w:t>＝</w:t>
      </w:r>
      <w:r w:rsidR="002F044C" w:rsidRPr="001D135E">
        <w:rPr>
          <w:rFonts w:hint="eastAsia"/>
        </w:rPr>
        <w:t>(x</w:t>
      </w:r>
      <w:r w:rsidR="002F044C" w:rsidRPr="001D135E">
        <w:rPr>
          <w:rFonts w:hint="eastAsia"/>
        </w:rPr>
        <w:t>，一</w:t>
      </w:r>
      <w:r w:rsidR="002F044C" w:rsidRPr="001D135E">
        <w:rPr>
          <w:rFonts w:hint="eastAsia"/>
        </w:rPr>
        <w:t>1)</w:t>
      </w:r>
      <w:r w:rsidR="002F044C" w:rsidRPr="001D135E">
        <w:rPr>
          <w:rFonts w:hint="eastAsia"/>
        </w:rPr>
        <w:t>，</w:t>
      </w:r>
      <w:r w:rsidR="002F044C" w:rsidRPr="001D135E">
        <w:rPr>
          <w:position w:val="-6"/>
        </w:rPr>
        <w:object w:dxaOrig="200" w:dyaOrig="360">
          <v:shape id="_x0000b0f241b6-d318-4f6f-ac85-91da93529af4_i1051" type="#_x0000b0f241b6-d318-4f6f-ac85-91da93529af4_t75" style="width:10.2pt;height:18.25pt" o:ole="">
            <v:imagedata r:id="rIdb0f241b6-d318-4f6f-ac85-91da93529af452" o:title=""/>
          </v:shape>
          <o:OLEObject Type="Embed" ProgID="Equation.DSMT4" ShapeID="_x0000b0f241b6-d318-4f6f-ac85-91da93529af4_i1051" DrawAspect="Content" ObjectID="_1396680896" r:id="rIdb0f241b6-d318-4f6f-ac85-91da93529af453"/>
        </w:object>
      </w:r>
      <w:r w:rsidR="002F044C" w:rsidRPr="001D135E">
        <w:rPr>
          <w:rFonts w:hint="eastAsia"/>
        </w:rPr>
        <w:t>＝（</w:t>
      </w:r>
      <w:r w:rsidR="002F044C" w:rsidRPr="001D135E">
        <w:rPr>
          <w:rFonts w:hint="eastAsia"/>
        </w:rPr>
        <w:t>y</w:t>
      </w:r>
      <w:r w:rsidR="002F044C" w:rsidRPr="001D135E">
        <w:rPr>
          <w:rFonts w:hint="eastAsia"/>
        </w:rPr>
        <w:t>－</w:t>
      </w:r>
      <w:r w:rsidR="002F044C" w:rsidRPr="001D135E">
        <w:rPr>
          <w:rFonts w:hint="eastAsia"/>
        </w:rPr>
        <w:t>1,1)</w:t>
      </w:r>
      <w:r w:rsidR="002F044C" w:rsidRPr="001D135E">
        <w:rPr>
          <w:rFonts w:hint="eastAsia"/>
        </w:rPr>
        <w:t>，</w:t>
      </w:r>
      <w:r w:rsidR="002F044C" w:rsidRPr="001D135E">
        <w:rPr>
          <w:rFonts w:hint="eastAsia"/>
        </w:rPr>
        <w:t>x,</w:t>
      </w:r>
      <w:r w:rsidR="002F044C" w:rsidRPr="001D135E">
        <w:rPr>
          <w:rFonts w:hint="eastAsia"/>
        </w:rPr>
        <w:t>，</w:t>
      </w:r>
      <w:r w:rsidR="002F044C" w:rsidRPr="001D135E">
        <w:rPr>
          <w:rFonts w:hint="eastAsia"/>
        </w:rPr>
        <w:t>y</w:t>
      </w:r>
      <w:r w:rsidR="002F044C" w:rsidRPr="001D135E">
        <w:rPr>
          <w:rFonts w:ascii="宋体" w:hAnsi="宋体" w:hint="eastAsia"/>
        </w:rPr>
        <w:t>∈</w:t>
      </w:r>
      <w:r w:rsidR="002F044C" w:rsidRPr="001D135E">
        <w:rPr>
          <w:rFonts w:hint="eastAsia"/>
        </w:rPr>
        <w:t>R</w:t>
      </w:r>
      <w:r w:rsidR="002F044C" w:rsidRPr="001D135E">
        <w:rPr>
          <w:rFonts w:hint="eastAsia"/>
          <w:vertAlign w:val="superscript"/>
        </w:rPr>
        <w:t>＋</w:t>
      </w:r>
      <w:r w:rsidR="002F044C" w:rsidRPr="001D135E">
        <w:rPr>
          <w:rFonts w:hint="eastAsia"/>
        </w:rPr>
        <w:t>，若</w:t>
      </w:r>
      <w:r w:rsidR="002F044C" w:rsidRPr="001D135E">
        <w:rPr>
          <w:position w:val="-6"/>
        </w:rPr>
        <w:object w:dxaOrig="200" w:dyaOrig="360">
          <v:shape id="_x0000b0f241b6-d318-4f6f-ac85-91da93529af4_i1052" type="#_x0000b0f241b6-d318-4f6f-ac85-91da93529af4_t75" style="width:10.2pt;height:18.25pt" o:ole="">
            <v:imagedata r:id="rIdb0f241b6-d318-4f6f-ac85-91da93529af450" o:title=""/>
          </v:shape>
          <o:OLEObject Type="Embed" ProgID="Equation.DSMT4" ShapeID="_x0000b0f241b6-d318-4f6f-ac85-91da93529af4_i1052" DrawAspect="Content" ObjectID="_1396680897" r:id="rIdb0f241b6-d318-4f6f-ac85-91da93529af454"/>
        </w:object>
      </w:r>
      <w:r w:rsidR="002F044C" w:rsidRPr="001D135E">
        <w:rPr>
          <w:rFonts w:hint="eastAsia"/>
        </w:rPr>
        <w:t>／／</w:t>
      </w:r>
      <w:r w:rsidR="002F044C" w:rsidRPr="001D135E">
        <w:rPr>
          <w:position w:val="-6"/>
        </w:rPr>
        <w:object w:dxaOrig="200" w:dyaOrig="360">
          <v:shape id="_x0000b0f241b6-d318-4f6f-ac85-91da93529af4_i1053" type="#_x0000b0f241b6-d318-4f6f-ac85-91da93529af4_t75" style="width:10.2pt;height:18.25pt" o:ole="">
            <v:imagedata r:id="rIdb0f241b6-d318-4f6f-ac85-91da93529af452" o:title=""/>
          </v:shape>
          <o:OLEObject Type="Embed" ProgID="Equation.DSMT4" ShapeID="_x0000b0f241b6-d318-4f6f-ac85-91da93529af4_i1053" DrawAspect="Content" ObjectID="_1396680898" r:id="rIdb0f241b6-d318-4f6f-ac85-91da93529af455"/>
        </w:object>
      </w:r>
      <w:r w:rsidR="002F044C" w:rsidRPr="001D135E">
        <w:rPr>
          <w:rFonts w:hint="eastAsia"/>
        </w:rPr>
        <w:t>，则</w:t>
      </w:r>
      <w:r w:rsidR="002F044C" w:rsidRPr="001D135E">
        <w:rPr>
          <w:rFonts w:hint="eastAsia"/>
        </w:rPr>
        <w:t>t=x+</w:t>
      </w:r>
      <w:r w:rsidR="002F044C" w:rsidRPr="001D135E">
        <w:rPr>
          <w:position w:val="-28"/>
        </w:rPr>
        <w:object w:dxaOrig="980" w:dyaOrig="660">
          <v:shape id="_x0000b0f241b6-d318-4f6f-ac85-91da93529af4_i1054" type="#_x0000b0f241b6-d318-4f6f-ac85-91da93529af4_t75" style="width:48.9pt;height:32.8pt" o:ole="">
            <v:imagedata r:id="rIdb0f241b6-d318-4f6f-ac85-91da93529af456" o:title=""/>
          </v:shape>
          <o:OLEObject Type="Embed" ProgID="Equation.DSMT4" ShapeID="_x0000b0f241b6-d318-4f6f-ac85-91da93529af4_i1054" DrawAspect="Content" ObjectID="_1396680899" r:id="rIdb0f241b6-d318-4f6f-ac85-91da93529af457"/>
        </w:object>
      </w:r>
      <w:r w:rsidR="002F044C" w:rsidRPr="001D135E">
        <w:rPr>
          <w:rFonts w:hint="eastAsia"/>
        </w:rPr>
        <w:t>的最小值是</w:t>
      </w:r>
    </w:p>
    <w:p w:rsidR="002F044C" w:rsidRPr="001D135E" w:rsidRDefault="002F044C" w:rsidP="002F044C">
      <w:r w:rsidRPr="001D135E">
        <w:rPr>
          <w:rFonts w:hint="eastAsia"/>
        </w:rPr>
        <w:t xml:space="preserve">  A</w:t>
      </w:r>
      <w:r w:rsidRPr="001D135E">
        <w:rPr>
          <w:rFonts w:hint="eastAsia"/>
        </w:rPr>
        <w:t>、</w:t>
      </w:r>
      <w:r w:rsidRPr="001D135E">
        <w:rPr>
          <w:rFonts w:hint="eastAsia"/>
        </w:rPr>
        <w:t>4</w:t>
      </w:r>
      <w:r w:rsidRPr="001D135E">
        <w:rPr>
          <w:rFonts w:hint="eastAsia"/>
        </w:rPr>
        <w:t xml:space="preserve">　</w:t>
      </w:r>
      <w:r w:rsidRPr="001D135E">
        <w:rPr>
          <w:rFonts w:hint="eastAsia"/>
        </w:rPr>
        <w:t xml:space="preserve"> B</w:t>
      </w:r>
      <w:r w:rsidRPr="001D135E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"/>
        </w:smartTagPr>
        <w:r w:rsidRPr="001D135E">
          <w:rPr>
            <w:rFonts w:hint="eastAsia"/>
          </w:rPr>
          <w:t>5</w:t>
        </w:r>
        <w:r w:rsidRPr="001D135E">
          <w:rPr>
            <w:rFonts w:hint="eastAsia"/>
          </w:rPr>
          <w:t xml:space="preserve">　</w:t>
        </w:r>
        <w:r w:rsidRPr="001D135E">
          <w:rPr>
            <w:rFonts w:hint="eastAsia"/>
          </w:rPr>
          <w:t xml:space="preserve"> </w:t>
        </w:r>
      </w:smartTag>
      <w:r w:rsidRPr="001D135E">
        <w:rPr>
          <w:rFonts w:hint="eastAsia"/>
        </w:rPr>
        <w:t xml:space="preserve">C </w:t>
      </w:r>
      <w:r w:rsidRPr="001D135E">
        <w:rPr>
          <w:rFonts w:hint="eastAsia"/>
        </w:rPr>
        <w:t>、</w:t>
      </w:r>
      <w:r w:rsidRPr="001D135E">
        <w:rPr>
          <w:rFonts w:hint="eastAsia"/>
        </w:rPr>
        <w:t xml:space="preserve">6 </w:t>
      </w:r>
      <w:r w:rsidRPr="001D135E">
        <w:rPr>
          <w:rFonts w:hint="eastAsia"/>
        </w:rPr>
        <w:t xml:space="preserve">　</w:t>
      </w:r>
      <w:r w:rsidRPr="001D135E">
        <w:rPr>
          <w:rFonts w:hint="eastAsia"/>
        </w:rPr>
        <w:t xml:space="preserve">D </w:t>
      </w:r>
      <w:r w:rsidRPr="001D135E">
        <w:rPr>
          <w:rFonts w:hint="eastAsia"/>
        </w:rPr>
        <w:t>、</w:t>
      </w:r>
      <w:r w:rsidRPr="001D135E">
        <w:rPr>
          <w:rFonts w:hint="eastAsia"/>
        </w:rPr>
        <w:t xml:space="preserve">8 </w:t>
      </w:r>
    </w:p>
    <w:p w:rsidR="004D42A0" w:rsidRDefault="004D42A0">
      <w:pPr>
        <w:rPr>
          <w:rFonts w:hint="eastAsia"/>
        </w:rPr>
      </w:pPr>
    </w:p>
    <w:p w:rsidR="00FF1E7F" w:rsidRDefault="00FF1E7F">
      <w:pPr>
        <w:widowControl/>
        <w:jc w:val="left"/>
      </w:pPr>
      <w:r>
        <w:br w:type="page"/>
      </w: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 w:rsidR="005B3F24" w:rsidRDefault="005B3F24">
      <w:r>
        <w:rPr>
          <w:rFonts w:hint="eastAsia"/>
        </w:rPr>
        <w:t>请点击修改第I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二、填空题本大题共5小题，每小题5分，共25分，把答案填在题中的横线上</w:t>
            </w:r>
          </w:p>
        </w:tc>
      </w:tr>
    </w:tbl>
    <w:p w:rsidR="00AF11D4" w:rsidRDefault="00AF11D4" w:rsidP="00715E18">
      <w:r>
        <w:rPr>
          <w:rFonts w:hint="eastAsia"/>
        </w:rPr>
      </w:r>
      <w:r w:rsidRPr="008035A8">
      </w:r>
      <w:r w:rsidR="00A47B42">
        <w:rPr>
          <w:rFonts w:ascii="宋体" w:hAnsi="宋体" w:hint="eastAsia"/>
          <w:szCs w:val="21"/>
        </w:rPr>
        <w:t>11．</w:t>
      </w:r>
      <w:r>
        <w:rPr>
          <w:rFonts w:hint="eastAsia"/>
        </w:rPr>
        <w:t>不等式组</w:t>
      </w:r>
      <w:r w:rsidR="00E469C7" w:rsidRPr="00AF11D4">
        <w:rPr>
          <w:position w:val="-44"/>
        </w:rPr>
        <w:object w:dxaOrig="1520" w:dyaOrig="980">
          <v:shape id="_x00003eb0cbd1-3d20-45e3-9569-0b4ae4db18ca_i1096" type="#_x00003eb0cbd1-3d20-45e3-9569-0b4ae4db18ca_t75" style="width:75.75pt;height:48.75pt" o:ole="">
            <v:imagedata r:id="rId3eb0cbd1-3d20-45e3-9569-0b4ae4db18ca140" o:title=""/>
          </v:shape>
          <o:OLEObject Type="Embed" ProgID="Equation.DSMT4" ShapeID="_x00003eb0cbd1-3d20-45e3-9569-0b4ae4db18ca_i1096" DrawAspect="Content" ObjectID="_1378232569" r:id="rId3eb0cbd1-3d20-45e3-9569-0b4ae4db18ca141"/>
        </w:object>
      </w:r>
      <w:r>
        <w:rPr>
          <w:rFonts w:hint="eastAsia"/>
        </w:rPr>
        <w:t>表示的平面区域内的整点坐标为</w:t>
      </w:r>
      <w:r w:rsidR="0046786B" w:rsidRPr="00406C30">
        <w:rPr>
          <w:rFonts w:hint="eastAsia"/>
          <w:szCs w:val="21"/>
          <w:u w:val="single"/>
        </w:rPr>
        <w:t xml:space="preserve">        </w:t>
      </w:r>
      <w:r w:rsidR="0046786B" w:rsidRPr="0034403F">
        <w:rPr>
          <w:rFonts w:hAnsi="宋体"/>
        </w:rPr>
        <w:t>．</w:t>
      </w:r>
    </w:p>
    <w:p w:rsidR="00785A17" w:rsidRDefault="00785A17" w:rsidP="00785A17">
      <w:r w:rsidRPr="00A84745">
        <w:rPr>
          <w:rFonts w:hint="eastAsia"/>
        </w:rPr>
        <w:t>12．</w:t>
      </w:r>
      <w:r>
        <w:rPr>
          <w:rFonts w:hAnsi="宋体" w:cs="宋体" w:hint="eastAsia"/>
        </w:rPr>
        <w:t>已知双曲线</w:t>
      </w:r>
      <w:r>
        <w:rPr>
          <w:rFonts w:hAnsi="宋体" w:cs="宋体"/>
          <w:position w:val="-24"/>
        </w:rPr>
        <w:object w:dxaOrig="340" w:dyaOrig="660">
          <v:shape id="_x000023c161c4-649a-48f6-8168-759d3b950b41_i1174" type="#_x000023c161c4-649a-48f6-8168-759d3b950b41_t75" style="width:17.25pt;height:33pt" o:ole="">
            <v:imagedata r:id="rId23c161c4-649a-48f6-8168-759d3b950b41250" o:title=""/>
          </v:shape>
          <o:OLEObject Type="Embed" ProgID="Equation.DSMT4" ShapeID="_x000023c161c4-649a-48f6-8168-759d3b950b41_i1174" DrawAspect="Content" ObjectID="_1378222634" r:id="rId23c161c4-649a-48f6-8168-759d3b950b41251"/>
        </w:object>
      </w:r>
      <w:r>
        <w:rPr>
          <w:rFonts w:hAnsi="宋体" w:cs="宋体" w:hint="eastAsia"/>
        </w:rPr>
        <w:t>-</w:t>
      </w:r>
      <w:r>
        <w:rPr>
          <w:rFonts w:hAnsi="宋体" w:cs="宋体"/>
          <w:position w:val="-24"/>
        </w:rPr>
        <w:object w:dxaOrig="340" w:dyaOrig="660">
          <v:shape id="_x000023c161c4-649a-48f6-8168-759d3b950b41_i1175" type="#_x000023c161c4-649a-48f6-8168-759d3b950b41_t75" style="width:17.25pt;height:33pt" o:ole="">
            <v:imagedata r:id="rId23c161c4-649a-48f6-8168-759d3b950b41252" o:title=""/>
          </v:shape>
          <o:OLEObject Type="Embed" ProgID="Equation.DSMT4" ShapeID="_x000023c161c4-649a-48f6-8168-759d3b950b41_i1175" DrawAspect="Content" ObjectID="_1378222635" r:id="rId23c161c4-649a-48f6-8168-759d3b950b41253"/>
        </w:object>
      </w:r>
      <w:r>
        <w:rPr>
          <w:rFonts w:hAnsi="宋体" w:cs="宋体" w:hint="eastAsia"/>
        </w:rPr>
        <w:t>=1上的一点P到双曲线的一个焦点的距离为3，则点P到另一个焦点的距离为__________.</w:t>
      </w:r>
    </w:p>
    <w:p w:rsidR="00D73F29" w:rsidRDefault="001502DE" w:rsidP="007B62FC">
      <w:r w:rsidRPr="00282513">
        <w:rPr>
          <w:rFonts w:hint="eastAsia"/>
          <w:szCs w:val="21"/>
        </w:rPr>
      </w:r>
      <w:r>
        <w:rPr>
          <w:rFonts w:hint="eastAsia"/>
          <w:szCs w:val="21"/>
        </w:rPr>
      </w:r>
      <w:r w:rsidR="00D73F29">
        <w:rPr>
          <w:rFonts w:ascii="宋体" w:hAnsi="宋体" w:hint="eastAsia"/>
          <w:bCs/>
          <w:szCs w:val="21"/>
        </w:rPr>
        <w:t>13．</w:t>
      </w:r>
      <w:r w:rsidRPr="00282513">
        <w:rPr>
          <w:rFonts w:hint="eastAsia"/>
          <w:szCs w:val="21"/>
        </w:rPr>
        <w:t>在</w:t>
      </w:r>
      <w:r w:rsidRPr="00282513">
        <w:rPr>
          <w:position w:val="-6"/>
          <w:szCs w:val="21"/>
        </w:rPr>
        <w:object w:dxaOrig="680" w:dyaOrig="279">
          <v:shape id="_x0000eaaa4794-732a-427b-b497-3877c38da035_i1106" type="#_x0000eaaa4794-732a-427b-b497-3877c38da035_t75" alt="学科网(www.zxxk.com)--国内最大的教育资源门户，提供试卷、教案、课件、论文、素材及各类教学资源下载，还有大量而丰富的教学相关资讯！" style="width:33.75pt;height:14.25pt" o:ole="">
            <v:imagedata r:id="rIdeaaa4794-732a-427b-b497-3877c38da035139" o:title=""/>
          </v:shape>
          <o:OLEObject Type="Embed" ProgID="Equation.3" ShapeID="_x0000eaaa4794-732a-427b-b497-3877c38da035_i1106" DrawAspect="Content" ObjectID="_1378230820" r:id="rIdeaaa4794-732a-427b-b497-3877c38da035140"/>
        </w:object>
      </w:r>
      <w:r w:rsidRPr="00282513">
        <w:rPr>
          <w:rFonts w:hint="eastAsia"/>
          <w:szCs w:val="21"/>
        </w:rPr>
        <w:t>中，</w:t>
      </w:r>
      <w:r w:rsidRPr="00282513">
        <w:rPr>
          <w:position w:val="-6"/>
          <w:szCs w:val="21"/>
        </w:rPr>
        <w:object w:dxaOrig="859" w:dyaOrig="320">
          <v:shape id="_x0000eaaa4794-732a-427b-b497-3877c38da035_i1107" type="#_x0000eaaa4794-732a-427b-b497-3877c38da035_t75" alt="学科网(www.zxxk.com)--国内最大的教育资源门户，提供试卷、教案、课件、论文、素材及各类教学资源下载，还有大量而丰富的教学相关资讯！" style="width:42.75pt;height:15.75pt" o:ole="">
            <v:imagedata r:id="rIdeaaa4794-732a-427b-b497-3877c38da035141" o:title=""/>
          </v:shape>
          <o:OLEObject Type="Embed" ProgID="Equation.3" ShapeID="_x0000eaaa4794-732a-427b-b497-3877c38da035_i1107" DrawAspect="Content" ObjectID="_1378230821" r:id="rIdeaaa4794-732a-427b-b497-3877c38da035142"/>
        </w:object>
      </w:r>
      <w:r w:rsidRPr="00282513">
        <w:rPr>
          <w:rFonts w:hint="eastAsia"/>
          <w:szCs w:val="21"/>
        </w:rPr>
        <w:t>,</w:t>
      </w:r>
      <w:r w:rsidRPr="00282513">
        <w:rPr>
          <w:rFonts w:hint="eastAsia"/>
          <w:szCs w:val="21"/>
        </w:rPr>
        <w:t>若</w:t>
      </w:r>
      <w:r w:rsidRPr="00282513">
        <w:rPr>
          <w:position w:val="-6"/>
          <w:szCs w:val="21"/>
        </w:rPr>
        <w:object w:dxaOrig="560" w:dyaOrig="279">
          <v:shape id="_x0000eaaa4794-732a-427b-b497-3877c38da035_i1108" type="#_x0000eaaa4794-732a-427b-b497-3877c38da035_t75" alt="学科网(www.zxxk.com)--国内最大的教育资源门户，提供试卷、教案、课件、论文、素材及各类教学资源下载，还有大量而丰富的教学相关资讯！" style="width:27.75pt;height:14.25pt" o:ole="">
            <v:imagedata r:id="rIdeaaa4794-732a-427b-b497-3877c38da035143" o:title=""/>
          </v:shape>
          <o:OLEObject Type="Embed" ProgID="Equation.3" ShapeID="_x0000eaaa4794-732a-427b-b497-3877c38da035_i1108" DrawAspect="Content" ObjectID="_1378230822" r:id="rIdeaaa4794-732a-427b-b497-3877c38da035144"/>
        </w:object>
      </w:r>
      <w:r w:rsidRPr="00282513">
        <w:rPr>
          <w:rFonts w:hint="eastAsia"/>
          <w:szCs w:val="21"/>
        </w:rPr>
        <w:t>，</w:t>
      </w:r>
      <w:r w:rsidRPr="00282513">
        <w:rPr>
          <w:position w:val="-6"/>
          <w:szCs w:val="21"/>
        </w:rPr>
        <w:object w:dxaOrig="859" w:dyaOrig="279">
          <v:shape id="_x0000eaaa4794-732a-427b-b497-3877c38da035_i1109" type="#_x0000eaaa4794-732a-427b-b497-3877c38da035_t75" alt="学科网(www.zxxk.com)--国内最大的教育资源门户，提供试卷、教案、课件、论文、素材及各类教学资源下载，还有大量而丰富的教学相关资讯！" style="width:42.75pt;height:14.25pt" o:ole="">
            <v:imagedata r:id="rIdeaaa4794-732a-427b-b497-3877c38da035145" o:title=""/>
          </v:shape>
          <o:OLEObject Type="Embed" ProgID="Equation.3" ShapeID="_x0000eaaa4794-732a-427b-b497-3877c38da035_i1109" DrawAspect="Content" ObjectID="_1378230823" r:id="rIdeaaa4794-732a-427b-b497-3877c38da035146"/>
        </w:object>
      </w:r>
      <w:r w:rsidRPr="00282513">
        <w:rPr>
          <w:rFonts w:hint="eastAsia"/>
          <w:szCs w:val="21"/>
        </w:rPr>
        <w:t>，则</w:t>
      </w:r>
      <w:r w:rsidRPr="00282513">
        <w:rPr>
          <w:position w:val="-6"/>
          <w:szCs w:val="21"/>
        </w:rPr>
        <w:object w:dxaOrig="680" w:dyaOrig="279">
          <v:shape id="_x0000eaaa4794-732a-427b-b497-3877c38da035_i1110" type="#_x0000eaaa4794-732a-427b-b497-3877c38da035_t75" alt="学科网(www.zxxk.com)--国内最大的教育资源门户，提供试卷、教案、课件、论文、素材及各类教学资源下载，还有大量而丰富的教学相关资讯！" style="width:33.75pt;height:14.25pt" o:ole="">
            <v:imagedata r:id="rIdeaaa4794-732a-427b-b497-3877c38da035139" o:title=""/>
          </v:shape>
          <o:OLEObject Type="Embed" ProgID="Equation.3" ShapeID="_x0000eaaa4794-732a-427b-b497-3877c38da035_i1110" DrawAspect="Content" ObjectID="_1378230824" r:id="rIdeaaa4794-732a-427b-b497-3877c38da035147"/>
        </w:object>
      </w:r>
      <w:r w:rsidRPr="00282513">
        <w:rPr>
          <w:rFonts w:hint="eastAsia"/>
          <w:szCs w:val="21"/>
        </w:rPr>
        <w:t>的面积是</w:t>
      </w:r>
      <w:r w:rsidRPr="00282513">
        <w:rPr>
          <w:rFonts w:hint="eastAsia"/>
          <w:bCs/>
          <w:szCs w:val="21"/>
          <w:u w:val="single"/>
        </w:rPr>
        <w:t xml:space="preserve">        </w:t>
      </w:r>
    </w:p>
    <w:p w:rsidR="00FD07ED" w:rsidRDefault="00FD07ED" w:rsidP="00FD07ED">
      <w:r>
        <w:rPr>
          <w:rFonts w:hint="eastAsia"/>
        </w:rPr>
      </w:r>
      <w:r>
        <w:rPr>
          <w:rFonts w:hint="eastAsia"/>
        </w:rPr>
      </w:r>
      <w:r w:rsidR="00FE2619">
        <w:rPr>
          <w:rFonts w:hint="eastAsia"/>
        </w:rPr>
        <w:t>14．</w:t>
      </w:r>
      <w:r w:rsidRPr="00211A4C">
        <w:rPr>
          <w:rFonts w:hint="eastAsia"/>
          <w:szCs w:val="21"/>
        </w:rPr>
        <w:t>若</w:t>
      </w:r>
      <w:r w:rsidRPr="00211A4C">
        <w:rPr>
          <w:rFonts w:hint="eastAsia"/>
          <w:i/>
          <w:iCs/>
          <w:szCs w:val="21"/>
        </w:rPr>
        <w:t>x</w:t>
      </w:r>
      <w:r w:rsidRPr="00211A4C">
        <w:rPr>
          <w:rFonts w:hint="eastAsia"/>
          <w:szCs w:val="21"/>
        </w:rPr>
        <w:t>、</w:t>
      </w:r>
      <w:r w:rsidRPr="00211A4C">
        <w:rPr>
          <w:rFonts w:hint="eastAsia"/>
          <w:i/>
          <w:iCs/>
          <w:szCs w:val="21"/>
        </w:rPr>
        <w:t>y</w:t>
      </w:r>
      <w:r w:rsidRPr="00211A4C">
        <w:rPr>
          <w:rFonts w:hint="eastAsia"/>
          <w:szCs w:val="21"/>
        </w:rPr>
        <w:t>满足</w:t>
      </w:r>
      <w:r w:rsidRPr="00211A4C">
        <w:rPr>
          <w:position w:val="-66"/>
          <w:szCs w:val="21"/>
        </w:rPr>
        <w:pict>
          <v:shape id="_x0000ecccd340-93cc-4428-aeac-e1c4181cb9e7_i1083" type="#_x0000ecccd340-93cc-4428-aeac-e1c4181cb9e7_t75" alt="高考资源网( www.ks5u.com)，中国最大的高考网站，您身边的高考专家。" style="width:60pt;height:1in">
            <v:imagedata r:id="rIdecccd340-93cc-4428-aeac-e1c4181cb9e791" o:title=""/>
          </v:shape>
        </w:pict>
      </w:r>
      <w:r w:rsidRPr="00211A4C">
        <w:rPr>
          <w:rFonts w:hint="eastAsia"/>
          <w:szCs w:val="21"/>
        </w:rPr>
        <w:t>则</w:t>
      </w:r>
      <w:r w:rsidRPr="00211A4C">
        <w:rPr>
          <w:position w:val="-10"/>
          <w:szCs w:val="21"/>
        </w:rPr>
        <w:pict>
          <v:shape id="_x0000ecccd340-93cc-4428-aeac-e1c4181cb9e7_i1084" type="#_x0000ecccd340-93cc-4428-aeac-e1c4181cb9e7_t75" alt="高考资源网( www.ks5u.com)，中国最大的高考网站，您身边的高考专家。" style="width:51.75pt;height:15.75pt">
            <v:imagedata r:id="rIdecccd340-93cc-4428-aeac-e1c4181cb9e792" o:title=""/>
          </v:shape>
        </w:pict>
      </w:r>
      <w:r w:rsidRPr="00211A4C">
        <w:rPr>
          <w:rFonts w:hint="eastAsia"/>
          <w:szCs w:val="21"/>
        </w:rPr>
        <w:t>的最大值为</w:t>
      </w:r>
      <w:r w:rsidRPr="00211A4C">
        <w:rPr>
          <w:rFonts w:hint="eastAsia"/>
          <w:szCs w:val="21"/>
        </w:rPr>
        <w:t>________</w:t>
      </w:r>
      <w:r w:rsidRPr="00211A4C"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EC2B80" w:rsidRDefault="00407DB1" w:rsidP="00407DB1">
      <w:r w:rsidRPr="00BF58D1">
        <w:rPr>
          <w:rFonts w:hAnsi="宋体" w:hint="eastAsia"/>
          <w:szCs w:val="21"/>
        </w:rPr>
        <w:t>15．</w:t>
      </w:r>
      <w:r w:rsidR="00EC2B80">
        <w:rPr>
          <w:szCs w:val="21"/>
        </w:rPr>
        <w:t>．等差数列</w:t>
      </w:r>
      <w:r w:rsidR="00EC2B80">
        <w:rPr>
          <w:position w:val="-12"/>
          <w:szCs w:val="21"/>
        </w:rPr>
        <w:object w:dxaOrig="461" w:dyaOrig="361">
          <v:shape id="_x00008c9514b0-cd5a-4061-b538-5d4a133990ea_i1102" type="#_x00008c9514b0-cd5a-4061-b538-5d4a133990ea_t75" alt="学科网(www.zxxk.com)--国内最大的教育资源门户，提供试卷、教案、课件、论文、素材及各类教学资源下载，还有大量而丰富的教学相关资讯！" style="width:23.25pt;height:18pt;mso-position-horizontal-relative:page;mso-position-vertical-relative:page" o:ole="">
            <v:imagedata r:id="rId8c9514b0-cd5a-4061-b538-5d4a133990ea114" o:title=""/>
          </v:shape>
          <o:OLEObject Type="Embed" ProgID="Equation.DSMT4" ShapeID="_x00008c9514b0-cd5a-4061-b538-5d4a133990ea_i1102" DrawAspect="Content" ObjectID="_1378257240" r:id="rId8c9514b0-cd5a-4061-b538-5d4a133990ea115"/>
        </w:object>
      </w:r>
      <w:r w:rsidR="00EC2B80">
        <w:rPr>
          <w:szCs w:val="21"/>
        </w:rPr>
        <w:t>中的前</w:t>
      </w:r>
      <w:r w:rsidR="00EC2B80">
        <w:rPr>
          <w:position w:val="-6"/>
          <w:szCs w:val="21"/>
        </w:rPr>
        <w:object w:dxaOrig="201" w:dyaOrig="221">
          <v:shape id="_x00008c9514b0-cd5a-4061-b538-5d4a133990ea_i1103" type="#_x00008c9514b0-cd5a-4061-b538-5d4a133990ea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8c9514b0-cd5a-4061-b538-5d4a133990ea116" o:title=""/>
          </v:shape>
          <o:OLEObject Type="Embed" ProgID="Equation.DSMT4" ShapeID="_x00008c9514b0-cd5a-4061-b538-5d4a133990ea_i1103" DrawAspect="Content" ObjectID="_1378257241" r:id="rId8c9514b0-cd5a-4061-b538-5d4a133990ea117"/>
        </w:object>
      </w:r>
      <w:r w:rsidR="00EC2B80">
        <w:rPr>
          <w:szCs w:val="21"/>
        </w:rPr>
        <w:t>项和为</w:t>
      </w:r>
      <w:r w:rsidR="00EC2B80">
        <w:rPr>
          <w:position w:val="-12"/>
          <w:szCs w:val="21"/>
        </w:rPr>
        <w:object w:dxaOrig="281" w:dyaOrig="361">
          <v:shape id="_x00008c9514b0-cd5a-4061-b538-5d4a133990ea_i1104" type="#_x00008c9514b0-cd5a-4061-b538-5d4a133990ea_t75" alt="学科网(www.zxxk.com)--国内最大的教育资源门户，提供试卷、教案、课件、论文、素材及各类教学资源下载，还有大量而丰富的教学相关资讯！" style="width:14.25pt;height:18pt;mso-position-horizontal-relative:page;mso-position-vertical-relative:page" o:ole="">
            <v:imagedata r:id="rId8c9514b0-cd5a-4061-b538-5d4a133990ea118" o:title=""/>
          </v:shape>
          <o:OLEObject Type="Embed" ProgID="Equation.DSMT4" ShapeID="_x00008c9514b0-cd5a-4061-b538-5d4a133990ea_i1104" DrawAspect="Content" ObjectID="_1378257242" r:id="rId8c9514b0-cd5a-4061-b538-5d4a133990ea119"/>
        </w:object>
      </w:r>
      <w:r w:rsidR="00EC2B80">
        <w:rPr>
          <w:szCs w:val="21"/>
        </w:rPr>
        <w:t>，已知</w:t>
      </w:r>
      <w:r w:rsidR="00EC2B80" w:rsidRPr="00EC2B80">
        <w:rPr>
          <w:position w:val="-12"/>
          <w:szCs w:val="21"/>
        </w:rPr>
        <w:object w:dxaOrig="1862" w:dyaOrig="380">
          <v:shape id="_x00008c9514b0-cd5a-4061-b538-5d4a133990ea_i1105" type="#_x00008c9514b0-cd5a-4061-b538-5d4a133990ea_t75" alt="学科网(www.zxxk.com)--国内最大的教育资源门户，提供试卷、教案、课件、论文、素材及各类教学资源下载，还有大量而丰富的教学相关资讯！" style="width:93pt;height:18.75pt;mso-position-horizontal-relative:page;mso-position-vertical-relative:page" o:ole="">
            <v:imagedata r:id="rId8c9514b0-cd5a-4061-b538-5d4a133990ea120" o:title=""/>
          </v:shape>
          <o:OLEObject Type="Embed" ProgID="Equation.DSMT4" ShapeID="_x00008c9514b0-cd5a-4061-b538-5d4a133990ea_i1105" DrawAspect="Content" ObjectID="_1378257243" r:id="rId8c9514b0-cd5a-4061-b538-5d4a133990ea121"/>
        </w:object>
      </w:r>
      <w:r w:rsidR="00EC2B80">
        <w:rPr>
          <w:szCs w:val="21"/>
        </w:rPr>
        <w:t>，</w:t>
      </w:r>
      <w:r w:rsidR="00EC2B80" w:rsidRPr="00EC2B80">
        <w:rPr>
          <w:position w:val="-12"/>
          <w:szCs w:val="21"/>
        </w:rPr>
        <w:object w:dxaOrig="1022" w:dyaOrig="361">
          <v:shape id="_x00008c9514b0-cd5a-4061-b538-5d4a133990ea_i1106" type="#_x00008c9514b0-cd5a-4061-b538-5d4a133990ea_t75" alt="学科网(www.zxxk.com)--国内最大的教育资源门户，提供试卷、教案、课件、论文、素材及各类教学资源下载，还有大量而丰富的教学相关资讯！" style="width:51pt;height:18pt;mso-position-horizontal-relative:page;mso-position-vertical-relative:page" o:ole="">
            <v:imagedata r:id="rId8c9514b0-cd5a-4061-b538-5d4a133990ea122" o:title=""/>
          </v:shape>
          <o:OLEObject Type="Embed" ProgID="Equation.DSMT4" ShapeID="_x00008c9514b0-cd5a-4061-b538-5d4a133990ea_i1106" DrawAspect="Content" ObjectID="_1378257244" r:id="rId8c9514b0-cd5a-4061-b538-5d4a133990ea123"/>
        </w:object>
      </w:r>
      <w:r w:rsidR="00EC2B80">
        <w:rPr>
          <w:szCs w:val="21"/>
        </w:rPr>
        <w:t>，则</w:t>
      </w:r>
      <w:r w:rsidR="00EC2B80">
        <w:rPr>
          <w:position w:val="-6"/>
          <w:szCs w:val="21"/>
        </w:rPr>
        <w:object w:dxaOrig="442" w:dyaOrig="221">
          <v:shape id="_x00008c9514b0-cd5a-4061-b538-5d4a133990ea_i1107" type="#_x00008c9514b0-cd5a-4061-b538-5d4a133990ea_t75" alt="学科网(www.zxxk.com)--国内最大的教育资源门户，提供试卷、教案、课件、论文、素材及各类教学资源下载，还有大量而丰富的教学相关资讯！" style="width:21.75pt;height:11.25pt;mso-position-horizontal-relative:page;mso-position-vertical-relative:page" o:ole="">
            <v:imagedata r:id="rId8c9514b0-cd5a-4061-b538-5d4a133990ea124" o:title=""/>
          </v:shape>
          <o:OLEObject Type="Embed" ProgID="Equation.DSMT4" ShapeID="_x00008c9514b0-cd5a-4061-b538-5d4a133990ea_i1107" DrawAspect="Content" ObjectID="_1378257245" r:id="rId8c9514b0-cd5a-4061-b538-5d4a133990ea125"/>
        </w:object>
      </w:r>
      <w:r w:rsidR="00EC2B80">
        <w:rPr>
          <w:szCs w:val="21"/>
        </w:rPr>
        <w:t>_________</w:t>
      </w:r>
      <w:r w:rsidR="00EC2B80">
        <w:rPr>
          <w:szCs w:val="21"/>
        </w:rPr>
        <w:pict>
          <v:shape id="_x00008c9514b0-cd5a-4061-b538-5d4a133990ea_i1108" type="#_x00008c9514b0-cd5a-4061-b538-5d4a133990ea_t75" alt="学科网(www.zxxk.com)--国内最大的教育资源门户，提供试卷、教案、课件、论文、素材及各类教学资源下载，还有大量而丰富的教学相关资讯！" style="width:1.5pt;height:1.5pt;mso-position-horizontal-relative:page;mso-position-vertical-relative:page">
            <v:imagedata r:id="rId8c9514b0-cd5a-4061-b538-5d4a133990ea92" o:title="551034890"/>
          </v:shape>
        </w:pict>
      </w:r>
      <w:r w:rsidR="00EC2B80">
        <w:rPr>
          <w:szCs w:val="21"/>
        </w:rPr>
        <w:t>；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三、解答题三、解答题本大题共6小题，共75分。解答应写出必要的文字说明、证明过程或演算步骤</w:t>
            </w:r>
          </w:p>
        </w:tc>
      </w:tr>
    </w:tbl>
    <w:p w:rsidR="001B3B77" w:rsidRPr="004E1E35" w:rsidRDefault="001B3B77" w:rsidP="004E1E35">
      <w:r w:rsidRPr="004E1E35">
        <w:rPr>
          <w:rFonts w:ascii="宋体" w:hAnsi="宋体"/>
          <w:szCs w:val="21"/>
        </w:rPr>
      </w:r>
      <w:r w:rsidR="00536D04" w:rsidRPr="004E1E35">
        <w:rPr>
          <w:rFonts w:ascii="宋体" w:hAnsi="宋体" w:hint="eastAsia"/>
          <w:szCs w:val="21"/>
        </w:rPr>
        <w:t>16．</w:t>
      </w:r>
      <w:r w:rsidRPr="004E1E35">
        <w:rPr>
          <w:rFonts w:ascii="宋体" w:hAnsi="宋体" w:hint="eastAsia"/>
          <w:szCs w:val="21"/>
        </w:rPr>
        <w:t>已知函数</w:t>
      </w:r>
      <w:r w:rsidRPr="004E1E35">
        <w:rPr>
          <w:rFonts w:ascii="宋体" w:hAnsi="宋体"/>
          <w:noProof/>
          <w:position w:val="-10"/>
          <w:szCs w:val="21"/>
        </w:rPr>
        <w:pict>
          <v:shape id="图片 134" o:spid="_x0000c6b1a0df-569d-4a13-91f8-4b40e82d838a_i1228" type="#_x0000c6b1a0df-569d-4a13-91f8-4b40e82d838a_t75" alt="学科网(www.zxxk.com)--教育资源门户，提供试卷、教案、课件、论文、素材及各类教学资源下载，还有大量而丰富的教学相关资讯！" style="width:107pt;height:18pt;visibility:visible">
            <v:imagedata r:id="rIdc6b1a0df-569d-4a13-91f8-4b40e82d838a317" o:title="学科网(www"/>
          </v:shape>
        </w:pict>
      </w:r>
      <w:r w:rsidRPr="004E1E35">
        <w:rPr>
          <w:rFonts w:ascii="宋体" w:hAnsi="宋体"/>
          <w:szCs w:val="21"/>
        </w:rPr>
        <w:t xml:space="preserve"> </w:t>
      </w:r>
      <w:r w:rsidRPr="004E1E35">
        <w:rPr>
          <w:rFonts w:ascii="宋体" w:hAnsi="宋体"/>
          <w:noProof/>
          <w:position w:val="-12"/>
          <w:szCs w:val="21"/>
        </w:rPr>
        <w:pict>
          <v:shape id="图片 135" o:spid="_x0000c6b1a0df-569d-4a13-91f8-4b40e82d838a_i1229" type="#_x0000c6b1a0df-569d-4a13-91f8-4b40e82d838a_t75" alt="学科网(www.zxxk.com)--教育资源门户，提供试卷、教案、课件、论文、素材及各类教学资源下载，还有大量而丰富的教学相关资讯！" style="width:35pt;height:17pt;visibility:visible">
            <v:imagedata r:id="rIdc6b1a0df-569d-4a13-91f8-4b40e82d838a318" o:title="学科网(www"/>
          </v:shape>
        </w:pict>
      </w:r>
      <w:r w:rsidRPr="004E1E35">
        <w:rPr>
          <w:rFonts w:ascii="宋体" w:hAnsi="宋体" w:hint="eastAsia"/>
          <w:szCs w:val="21"/>
        </w:rPr>
        <w:t>的最大值为</w:t>
      </w:r>
      <w:r w:rsidRPr="004E1E35">
        <w:rPr>
          <w:rFonts w:ascii="宋体" w:hAnsi="宋体"/>
          <w:szCs w:val="21"/>
        </w:rPr>
        <w:t>2</w:t>
      </w:r>
      <w:r w:rsidRPr="004E1E35">
        <w:rPr>
          <w:rFonts w:ascii="宋体" w:hAnsi="宋体" w:hint="eastAsia"/>
          <w:szCs w:val="21"/>
        </w:rPr>
        <w:t>．</w:t>
      </w:r>
    </w:p>
    <w:p w:rsidR="001B3B77" w:rsidRPr="004E1E35" w:rsidRDefault="001B3B77" w:rsidP="004E1E35">
      <w:r w:rsidRPr="004E1E35">
        <w:rPr>
          <w:rFonts w:ascii="宋体" w:hAnsi="宋体" w:hint="eastAsia"/>
          <w:szCs w:val="21"/>
        </w:rPr>
        <w:t>（</w:t>
      </w:r>
      <w:r w:rsidRPr="004E1E35">
        <w:rPr>
          <w:rFonts w:ascii="宋体" w:hAnsi="宋体"/>
          <w:szCs w:val="21"/>
        </w:rPr>
        <w:t>1</w:t>
      </w:r>
      <w:r w:rsidRPr="004E1E35">
        <w:rPr>
          <w:rFonts w:ascii="宋体" w:hAnsi="宋体" w:hint="eastAsia"/>
          <w:szCs w:val="21"/>
        </w:rPr>
        <w:t>）求函数</w:t>
      </w:r>
      <w:r w:rsidRPr="004E1E35">
        <w:rPr>
          <w:rFonts w:ascii="宋体" w:hAnsi="宋体"/>
          <w:noProof/>
          <w:position w:val="-10"/>
          <w:szCs w:val="21"/>
        </w:rPr>
        <w:pict>
          <v:shape id="图片 136" o:spid="_x0000c6b1a0df-569d-4a13-91f8-4b40e82d838a_i1230" type="#_x0000c6b1a0df-569d-4a13-91f8-4b40e82d838a_t75" alt="学科网(www.zxxk.com)--教育资源门户，提供试卷、教案、课件、论文、素材及各类教学资源下载，还有大量而丰富的教学相关资讯！" style="width:24pt;height:15pt;visibility:visible">
            <v:imagedata r:id="rIdc6b1a0df-569d-4a13-91f8-4b40e82d838a319" o:title="学科网(www"/>
          </v:shape>
        </w:pict>
      </w:r>
      <w:r w:rsidRPr="004E1E35">
        <w:rPr>
          <w:rFonts w:ascii="宋体" w:hAnsi="宋体" w:hint="eastAsia"/>
          <w:szCs w:val="21"/>
        </w:rPr>
        <w:t>在</w:t>
      </w:r>
      <w:r w:rsidRPr="004E1E35">
        <w:rPr>
          <w:rFonts w:ascii="宋体" w:hAnsi="宋体"/>
          <w:noProof/>
          <w:position w:val="-12"/>
          <w:szCs w:val="21"/>
        </w:rPr>
        <w:pict>
          <v:shape id="图片 137" o:spid="_x0000c6b1a0df-569d-4a13-91f8-4b40e82d838a_i1231" type="#_x0000c6b1a0df-569d-4a13-91f8-4b40e82d838a_t75" alt="学科网(www.zxxk.com)--教育资源门户，提供试卷、教案、课件、论文、素材及各类教学资源下载，还有大量而丰富的教学相关资讯！" style="width:30pt;height:17pt;visibility:visible">
            <v:imagedata r:id="rIdc6b1a0df-569d-4a13-91f8-4b40e82d838a320" o:title="学科网(www"/>
          </v:shape>
        </w:pict>
      </w:r>
      <w:r w:rsidRPr="004E1E35">
        <w:rPr>
          <w:rFonts w:ascii="宋体" w:hAnsi="宋体" w:hint="eastAsia"/>
          <w:szCs w:val="21"/>
        </w:rPr>
        <w:t>上的值域；</w:t>
      </w:r>
    </w:p>
    <w:p w:rsidR="00536D04" w:rsidRPr="004E1E35" w:rsidRDefault="001B3B77" w:rsidP="004E1E35">
      <w:r w:rsidRPr="004E1E35">
        <w:rPr>
          <w:rFonts w:ascii="宋体" w:hAnsi="宋体" w:hint="eastAsia"/>
          <w:szCs w:val="21"/>
        </w:rPr>
        <w:t>（</w:t>
      </w:r>
      <w:r w:rsidRPr="004E1E35">
        <w:rPr>
          <w:rFonts w:ascii="宋体" w:hAnsi="宋体"/>
          <w:szCs w:val="21"/>
        </w:rPr>
        <w:t>2</w:t>
      </w:r>
      <w:r w:rsidRPr="004E1E35">
        <w:rPr>
          <w:rFonts w:ascii="宋体" w:hAnsi="宋体" w:hint="eastAsia"/>
          <w:szCs w:val="21"/>
        </w:rPr>
        <w:t>）已知</w:t>
      </w:r>
      <w:r w:rsidRPr="004E1E35">
        <w:rPr>
          <w:rFonts w:ascii="宋体" w:hAnsi="宋体"/>
          <w:position w:val="-6"/>
          <w:szCs w:val="21"/>
        </w:rPr>
        <w:object w:dxaOrig="680" w:dyaOrig="279">
          <v:shape id="_x0000c6b1a0df-569d-4a13-91f8-4b40e82d838a_i1232" type="#_x0000c6b1a0df-569d-4a13-91f8-4b40e82d838a_t75" style="width:34pt;height:14pt" o:ole="">
            <v:imagedata r:id="rIdc6b1a0df-569d-4a13-91f8-4b40e82d838a321" o:title=""/>
          </v:shape>
          <o:OLEObject Type="Embed" ProgID="Equation.DSMT4" ShapeID="_x0000c6b1a0df-569d-4a13-91f8-4b40e82d838a_i1232" DrawAspect="Content" ObjectID="_1431447727" r:id="rIdc6b1a0df-569d-4a13-91f8-4b40e82d838a322"/>
        </w:object>
      </w:r>
      <w:r w:rsidRPr="004E1E35">
        <w:rPr>
          <w:rFonts w:ascii="宋体" w:hAnsi="宋体" w:hint="eastAsia"/>
          <w:szCs w:val="21"/>
        </w:rPr>
        <w:t>外接圆半径</w:t>
      </w:r>
      <w:r w:rsidRPr="004E1E35">
        <w:rPr>
          <w:rFonts w:ascii="宋体" w:hAnsi="宋体"/>
          <w:position w:val="-8"/>
          <w:szCs w:val="21"/>
        </w:rPr>
        <w:object w:dxaOrig="760" w:dyaOrig="360">
          <v:shape id="_x0000c6b1a0df-569d-4a13-91f8-4b40e82d838a_i1233" type="#_x0000c6b1a0df-569d-4a13-91f8-4b40e82d838a_t75" style="width:38pt;height:18pt" o:ole="">
            <v:imagedata r:id="rIdc6b1a0df-569d-4a13-91f8-4b40e82d838a323" o:title=""/>
          </v:shape>
          <o:OLEObject Type="Embed" ProgID="Equation.DSMT4" ShapeID="_x0000c6b1a0df-569d-4a13-91f8-4b40e82d838a_i1233" DrawAspect="Content" ObjectID="_1431447728" r:id="rIdc6b1a0df-569d-4a13-91f8-4b40e82d838a324"/>
        </w:object>
      </w:r>
      <w:r w:rsidRPr="004E1E35">
        <w:rPr>
          <w:rFonts w:ascii="宋体" w:hAnsi="宋体" w:hint="eastAsia"/>
          <w:szCs w:val="21"/>
        </w:rPr>
        <w:t>，</w:t>
      </w:r>
      <w:r w:rsidRPr="004E1E35">
        <w:rPr>
          <w:rFonts w:ascii="宋体" w:hAnsi="宋体"/>
          <w:noProof/>
          <w:position w:val="-22"/>
          <w:szCs w:val="21"/>
        </w:rPr>
        <w:pict>
          <v:shape id="图片 140" o:spid="_x0000c6b1a0df-569d-4a13-91f8-4b40e82d838a_i1234" type="#_x0000c6b1a0df-569d-4a13-91f8-4b40e82d838a_t75" alt="学科网(www.zxxk.com)--教育资源门户，提供试卷、教案、课件、论文、素材及各类教学资源下载，还有大量而丰富的教学相关资讯！" style="width:160pt;height:27.5pt;visibility:visible">
            <v:imagedata r:id="rIdc6b1a0df-569d-4a13-91f8-4b40e82d838a325" o:title="学科网(www"/>
          </v:shape>
        </w:pict>
      </w:r>
      <w:r w:rsidRPr="004E1E35">
        <w:rPr>
          <w:rFonts w:ascii="宋体" w:hAnsi="宋体" w:hint="eastAsia"/>
          <w:szCs w:val="21"/>
        </w:rPr>
        <w:t>，角</w:t>
      </w:r>
      <w:r w:rsidRPr="004E1E35">
        <w:rPr>
          <w:rFonts w:ascii="宋体" w:hAnsi="宋体"/>
          <w:i/>
          <w:szCs w:val="21"/>
        </w:rPr>
        <w:t>A</w:t>
      </w:r>
      <w:r w:rsidRPr="004E1E35">
        <w:rPr>
          <w:rFonts w:ascii="宋体" w:hAnsi="宋体" w:hint="eastAsia"/>
          <w:szCs w:val="21"/>
        </w:rPr>
        <w:t>，</w:t>
      </w:r>
      <w:r w:rsidRPr="004E1E35">
        <w:rPr>
          <w:rFonts w:ascii="宋体" w:hAnsi="宋体"/>
          <w:i/>
          <w:szCs w:val="21"/>
        </w:rPr>
        <w:t>B</w:t>
      </w:r>
      <w:r w:rsidRPr="004E1E35">
        <w:rPr>
          <w:rFonts w:ascii="宋体" w:hAnsi="宋体" w:hint="eastAsia"/>
          <w:szCs w:val="21"/>
        </w:rPr>
        <w:t>所对的边分别是</w:t>
      </w:r>
      <w:r w:rsidRPr="004E1E35">
        <w:rPr>
          <w:rFonts w:ascii="宋体" w:hAnsi="宋体"/>
          <w:i/>
          <w:szCs w:val="21"/>
        </w:rPr>
        <w:t>a</w:t>
      </w:r>
      <w:r w:rsidRPr="004E1E35">
        <w:rPr>
          <w:rFonts w:ascii="宋体" w:hAnsi="宋体" w:hint="eastAsia"/>
          <w:szCs w:val="21"/>
        </w:rPr>
        <w:t>，</w:t>
      </w:r>
      <w:r w:rsidRPr="004E1E35">
        <w:rPr>
          <w:rFonts w:ascii="宋体" w:hAnsi="宋体"/>
          <w:i/>
          <w:szCs w:val="21"/>
        </w:rPr>
        <w:t>b</w:t>
      </w:r>
      <w:r w:rsidRPr="004E1E35">
        <w:rPr>
          <w:rFonts w:ascii="宋体" w:hAnsi="宋体" w:hint="eastAsia"/>
          <w:szCs w:val="21"/>
        </w:rPr>
        <w:t>，求</w:t>
      </w:r>
      <w:r w:rsidRPr="004E1E35">
        <w:rPr>
          <w:rFonts w:ascii="宋体" w:hAnsi="宋体"/>
          <w:position w:val="-24"/>
          <w:szCs w:val="21"/>
        </w:rPr>
        <w:object w:dxaOrig="620" w:dyaOrig="620">
          <v:shape id="_x0000c6b1a0df-569d-4a13-91f8-4b40e82d838a_i1235" type="#_x0000c6b1a0df-569d-4a13-91f8-4b40e82d838a_t75" style="width:31pt;height:31pt" o:ole="">
            <v:imagedata r:id="rIdc6b1a0df-569d-4a13-91f8-4b40e82d838a326" o:title=""/>
          </v:shape>
          <o:OLEObject Type="Embed" ProgID="Equation.DSMT4" ShapeID="_x0000c6b1a0df-569d-4a13-91f8-4b40e82d838a_i1235" DrawAspect="Content" ObjectID="_1431447729" r:id="rIdc6b1a0df-569d-4a13-91f8-4b40e82d838a327"/>
        </w:object>
      </w:r>
      <w:r w:rsidRPr="004E1E35">
        <w:rPr>
          <w:rFonts w:ascii="宋体" w:hAnsi="宋体" w:hint="eastAsia"/>
          <w:szCs w:val="21"/>
        </w:rPr>
        <w:t>的值．</w:t>
      </w:r>
    </w:p>
    <w:p w:rsidR="00EE49E2" w:rsidRPr="002805EF" w:rsidRDefault="00334905" w:rsidP="002805EF">
      <w:r w:rsidRPr="002805EF">
        <w:rPr>
          <w:rFonts w:ascii="宋体" w:hAnsi="宋体" w:hint="eastAsia"/>
        </w:rPr>
      </w:r>
      <w:r w:rsidR="00B47558" w:rsidRPr="002805EF">
        <w:rPr>
          <w:rFonts w:ascii="宋体" w:hAnsi="宋体" w:hint="eastAsia"/>
        </w:rPr>
        <w:t>17．</w:t>
      </w:r>
      <w:r w:rsidR="00EE49E2" w:rsidRPr="002805EF">
        <w:rPr>
          <w:rFonts w:ascii="宋体" w:hAnsi="宋体" w:hint="eastAsia"/>
        </w:rPr>
        <w:t>在ΔABC中，角A，B，C的对应边分别为</w:t>
      </w:r>
      <w:r w:rsidR="00EE49E2" w:rsidRPr="002805EF">
        <w:rPr>
          <w:rFonts w:ascii="宋体" w:hAnsi="宋体"/>
        </w:rPr>
        <w:t>a,b,c</w:t>
      </w:r>
      <w:r w:rsidR="00EE49E2" w:rsidRPr="002805EF">
        <w:rPr>
          <w:rFonts w:ascii="宋体" w:hAnsi="宋体" w:hint="eastAsia"/>
        </w:rPr>
        <w:t>，且</w:t>
      </w:r>
      <w:r w:rsidR="00EE49E2" w:rsidRPr="002805EF">
        <w:rPr>
          <w:rFonts w:ascii="宋体" w:hAnsi="宋体"/>
          <w:position w:val="-24"/>
        </w:rPr>
        <w:object w:dxaOrig="1560" w:dyaOrig="620">
          <v:shape id="_x00008a58f4ec-848b-4059-ae45-8aac0ff62ec7_i1154" type="#_x00008a58f4ec-848b-4059-ae45-8aac0ff62ec7_t75" style="width:78pt;height:30.75pt" o:ole="">
            <v:imagedata r:id="rId8a58f4ec-848b-4059-ae45-8aac0ff62ec7256" o:title=""/>
          </v:shape>
          <o:OLEObject Type="Embed" ProgID="Equation.3" ShapeID="_x00008a58f4ec-848b-4059-ae45-8aac0ff62ec7_i1154" DrawAspect="Content" ObjectID="_1429994232" r:id="rId8a58f4ec-848b-4059-ae45-8aac0ff62ec7257"/>
        </w:object>
      </w:r>
      <w:r w:rsidR="00EE49E2" w:rsidRPr="002805EF">
        <w:rPr>
          <w:rFonts w:ascii="宋体" w:hAnsi="宋体" w:hint="eastAsia"/>
        </w:rPr>
        <w:t>．</w:t>
      </w:r>
    </w:p>
    <w:p w:rsidR="00EE49E2" w:rsidRPr="002805EF" w:rsidRDefault="00EE49E2" w:rsidP="002805EF">
      <w:r w:rsidRPr="002805EF">
        <w:rPr>
          <w:rFonts w:ascii="宋体" w:hAnsi="宋体" w:hint="eastAsia"/>
        </w:rPr>
        <w:t>（1）当A=30°时，求a的值；</w:t>
      </w:r>
    </w:p>
    <w:p w:rsidR="00B47558" w:rsidRPr="002805EF" w:rsidRDefault="00EE49E2" w:rsidP="002805EF">
      <w:r w:rsidRPr="002805EF">
        <w:rPr>
          <w:rFonts w:ascii="宋体" w:hAnsi="宋体" w:hint="eastAsia"/>
        </w:rPr>
        <w:t>（2）当a=2，且△ABC的面积为3时，求△ABC 的周长．</w:t>
      </w:r>
    </w:p>
    <w:p w:rsidR="008D324F" w:rsidRPr="00177606" w:rsidRDefault="009A5FB8" w:rsidP="00177606">
      <w:r w:rsidRPr="00177606">
        <w:rPr>
          <w:rFonts w:ascii="宋体" w:hAnsi="宋体" w:hint="eastAsia"/>
          <w:szCs w:val="21"/>
        </w:rPr>
      </w:r>
      <w:r w:rsidR="00136450" w:rsidRPr="00177606">
        <w:rPr>
          <w:rFonts w:ascii="宋体" w:hAnsi="宋体" w:hint="eastAsia"/>
          <w:szCs w:val="21"/>
        </w:rPr>
        <w:t>18．</w:t>
      </w:r>
      <w:r w:rsidR="008D324F" w:rsidRPr="00177606">
        <w:rPr>
          <w:rFonts w:hAnsi="宋体" w:hint="eastAsia"/>
          <w:szCs w:val="21"/>
        </w:rPr>
        <w:t>已知函数</w:t>
      </w:r>
      <w:r w:rsidR="008D324F" w:rsidRPr="00177606">
        <w:rPr>
          <w:rFonts w:hAnsi="宋体"/>
          <w:position w:val="-10"/>
          <w:szCs w:val="21"/>
        </w:rPr>
        <w:object w:dxaOrig="3780" w:dyaOrig="360">
          <v:shape id="_x00000af4b303-cfec-47b5-a763-a7b02956a67f_i1148" type="#_x00000af4b303-cfec-47b5-a763-a7b02956a67f_t75" alt="学科网(www.zxxk.com)--教育资源门户，提供试卷、教案、课件、论文、素材及各类教学资源下载，还有大量而丰富的教学相关资讯！" style="width:189.2pt;height:18.4pt" o:ole="">
            <v:imagedata r:id="rId0af4b303-cfec-47b5-a763-a7b02956a67f133" o:title=""/>
          </v:shape>
          <o:OLEObject Type="Embed" ProgID="Equation.DSMT4" ShapeID="_x00000af4b303-cfec-47b5-a763-a7b02956a67f_i1148" DrawAspect="Content" ObjectID="_1378259810" r:id="rId0af4b303-cfec-47b5-a763-a7b02956a67f134"/>
        </w:object>
      </w:r>
      <w:r w:rsidR="008D324F" w:rsidRPr="00177606">
        <w:rPr>
          <w:rFonts w:hAnsi="宋体" w:hint="eastAsia"/>
          <w:szCs w:val="21"/>
        </w:rPr>
        <w:t>，</w:t>
      </w:r>
    </w:p>
    <w:p w:rsidR="008D324F" w:rsidRPr="00177606" w:rsidRDefault="008D324F" w:rsidP="00177606">
      <w:r w:rsidRPr="00177606">
        <w:rPr>
          <w:rFonts w:hAnsi="宋体" w:hint="eastAsia"/>
          <w:szCs w:val="21"/>
        </w:rPr>
        <w:t>（</w:t>
      </w:r>
      <w:r w:rsidRPr="00177606">
        <w:rPr>
          <w:rFonts w:hAnsi="宋体" w:hint="eastAsia"/>
          <w:szCs w:val="21"/>
        </w:rPr>
        <w:t>1</w:t>
      </w:r>
      <w:r w:rsidRPr="00177606">
        <w:rPr>
          <w:rFonts w:hAnsi="宋体" w:hint="eastAsia"/>
          <w:szCs w:val="21"/>
        </w:rPr>
        <w:t>）求不等式</w:t>
      </w:r>
      <w:r w:rsidRPr="00177606">
        <w:rPr>
          <w:rFonts w:hAnsi="宋体"/>
          <w:position w:val="-10"/>
          <w:szCs w:val="21"/>
        </w:rPr>
        <w:object w:dxaOrig="859" w:dyaOrig="320">
          <v:shape id="_x00000af4b303-cfec-47b5-a763-a7b02956a67f_i1149" type="#_x00000af4b303-cfec-47b5-a763-a7b02956a67f_t75" alt="学科网(www.zxxk.com)--教育资源门户，提供试卷、教案、课件、论文、素材及各类教学资源下载，还有大量而丰富的教学相关资讯！" style="width:42.7pt;height:15.9pt" o:ole="">
            <v:imagedata r:id="rId0af4b303-cfec-47b5-a763-a7b02956a67f135" o:title=""/>
          </v:shape>
          <o:OLEObject Type="Embed" ProgID="Equation.DSMT4" ShapeID="_x00000af4b303-cfec-47b5-a763-a7b02956a67f_i1149" DrawAspect="Content" ObjectID="_1378259811" r:id="rId0af4b303-cfec-47b5-a763-a7b02956a67f136"/>
        </w:object>
      </w:r>
      <w:r w:rsidRPr="00177606">
        <w:rPr>
          <w:rFonts w:hAnsi="宋体" w:hint="eastAsia"/>
          <w:szCs w:val="21"/>
        </w:rPr>
        <w:t>的解集；</w:t>
      </w:r>
    </w:p>
    <w:p w:rsidR="0048427F" w:rsidRPr="00177606" w:rsidRDefault="008D324F" w:rsidP="00177606">
      <w:r w:rsidRPr="00177606">
        <w:rPr>
          <w:rFonts w:hAnsi="宋体" w:hint="eastAsia"/>
          <w:szCs w:val="21"/>
        </w:rPr>
        <w:t>（</w:t>
      </w:r>
      <w:r w:rsidRPr="00177606">
        <w:rPr>
          <w:rFonts w:hAnsi="宋体" w:hint="eastAsia"/>
          <w:szCs w:val="21"/>
        </w:rPr>
        <w:t>2</w:t>
      </w:r>
      <w:r w:rsidRPr="00177606">
        <w:rPr>
          <w:rFonts w:hAnsi="宋体" w:hint="eastAsia"/>
          <w:szCs w:val="21"/>
        </w:rPr>
        <w:t>）若对一切</w:t>
      </w:r>
      <w:r w:rsidRPr="00177606">
        <w:rPr>
          <w:rFonts w:hAnsi="宋体"/>
          <w:position w:val="-6"/>
          <w:szCs w:val="21"/>
        </w:rPr>
        <w:object w:dxaOrig="540" w:dyaOrig="279">
          <v:shape id="_x00000af4b303-cfec-47b5-a763-a7b02956a67f_i1150" type="#_x00000af4b303-cfec-47b5-a763-a7b02956a67f_t75" alt="学科网(www.zxxk.com)--教育资源门户，提供试卷、教案、课件、论文、素材及各类教学资源下载，还有大量而丰富的教学相关资讯！" style="width:26.8pt;height:14.25pt" o:ole="">
            <v:imagedata r:id="rId0af4b303-cfec-47b5-a763-a7b02956a67f137" o:title=""/>
          </v:shape>
          <o:OLEObject Type="Embed" ProgID="Equation.DSMT4" ShapeID="_x00000af4b303-cfec-47b5-a763-a7b02956a67f_i1150" DrawAspect="Content" ObjectID="_1378259812" r:id="rId0af4b303-cfec-47b5-a763-a7b02956a67f138"/>
        </w:object>
      </w:r>
      <w:r w:rsidRPr="00177606">
        <w:rPr>
          <w:rFonts w:hAnsi="宋体" w:hint="eastAsia"/>
          <w:szCs w:val="21"/>
        </w:rPr>
        <w:t>，均有</w:t>
      </w:r>
      <w:r w:rsidRPr="00177606">
        <w:rPr>
          <w:rFonts w:hAnsi="宋体"/>
          <w:position w:val="-10"/>
          <w:szCs w:val="21"/>
        </w:rPr>
        <w:object w:dxaOrig="2380" w:dyaOrig="320">
          <v:shape id="_x00000af4b303-cfec-47b5-a763-a7b02956a67f_i1151" type="#_x00000af4b303-cfec-47b5-a763-a7b02956a67f_t75" alt="学科网(www.zxxk.com)--教育资源门户，提供试卷、教案、课件、论文、素材及各类教学资源下载，还有大量而丰富的教学相关资讯！" style="width:118.9pt;height:15.9pt" o:ole="">
            <v:imagedata r:id="rId0af4b303-cfec-47b5-a763-a7b02956a67f139" o:title=""/>
          </v:shape>
          <o:OLEObject Type="Embed" ProgID="Equation.DSMT4" ShapeID="_x00000af4b303-cfec-47b5-a763-a7b02956a67f_i1151" DrawAspect="Content" ObjectID="_1378259813" r:id="rId0af4b303-cfec-47b5-a763-a7b02956a67f140"/>
        </w:object>
      </w:r>
      <w:r w:rsidRPr="00177606">
        <w:rPr>
          <w:rFonts w:hAnsi="宋体" w:hint="eastAsia"/>
          <w:szCs w:val="21"/>
        </w:rPr>
        <w:t>成立，求实数</w:t>
      </w:r>
      <w:r w:rsidRPr="00177606">
        <w:rPr>
          <w:rFonts w:hAnsi="宋体"/>
          <w:position w:val="-6"/>
          <w:szCs w:val="21"/>
        </w:rPr>
        <w:object w:dxaOrig="260" w:dyaOrig="220">
          <v:shape id="_x00000af4b303-cfec-47b5-a763-a7b02956a67f_i1152" type="#_x00000af4b303-cfec-47b5-a763-a7b02956a67f_t75" alt="学科网(www.zxxk.com)--教育资源门户，提供试卷、教案、课件、论文、素材及各类教学资源下载，还有大量而丰富的教学相关资讯！" style="width:13.4pt;height:10.9pt" o:ole="">
            <v:imagedata r:id="rId0af4b303-cfec-47b5-a763-a7b02956a67f141" o:title=""/>
          </v:shape>
          <o:OLEObject Type="Embed" ProgID="Equation.DSMT4" ShapeID="_x00000af4b303-cfec-47b5-a763-a7b02956a67f_i1152" DrawAspect="Content" ObjectID="_1378259814" r:id="rId0af4b303-cfec-47b5-a763-a7b02956a67f142"/>
        </w:object>
      </w:r>
      <w:r w:rsidRPr="00177606">
        <w:rPr>
          <w:rFonts w:hAnsi="宋体" w:hint="eastAsia"/>
          <w:szCs w:val="21"/>
        </w:rPr>
        <w:t>的取值范围</w:t>
      </w:r>
      <w:r w:rsidRPr="00177606">
        <w:rPr>
          <w:rFonts w:hAnsi="宋体" w:hint="eastAsia"/>
          <w:szCs w:val="21"/>
        </w:rPr>
        <w:t>.</w:t>
      </w:r>
      <w:r w:rsidRPr="00177606">
        <w:rPr>
          <w:rFonts w:hAnsi="宋体" w:hint="eastAsia"/>
          <w:szCs w:val="21"/>
        </w:rPr>
        <w:pict>
          <v:shape id="_x00000af4b303-cfec-47b5-a763-a7b02956a67f_i1153" type="#_x00000af4b303-cfec-47b5-a763-a7b02956a67f_t75" alt="学科网(www.zxxk.com)--教育资源门户，提供试卷、教案、课件、论文、素材及各类教学资源下载，还有大量而丰富的教学相关资讯！" style="width:1.65pt;height:1.65pt">
            <v:imagedata r:id="rId0af4b303-cfec-47b5-a763-a7b02956a67f19" o:title="42810410859"/>
          </v:shape>
        </w:pict>
      </w:r>
    </w:p>
    <w:p w:rsidR="00B53023" w:rsidRPr="002340E1" w:rsidRDefault="00B53023" w:rsidP="002340E1">
      <w:r w:rsidRPr="002340E1">
        <w:rPr>
          <w:rFonts w:ascii="宋体" w:hAnsi="宋体" w:hint="eastAsia"/>
          <w:szCs w:val="21"/>
        </w:rPr>
      </w:r>
      <w:r w:rsidR="00B827CA" w:rsidRPr="002340E1">
        <w:rPr>
          <w:rFonts w:ascii="宋体" w:hAnsi="宋体" w:hint="eastAsia"/>
          <w:szCs w:val="21"/>
        </w:rPr>
        <w:t>19．</w:t>
      </w:r>
      <w:r w:rsidRPr="002340E1">
        <w:rPr>
          <w:rFonts w:ascii="宋体" w:hAnsi="宋体" w:hint="eastAsia"/>
          <w:szCs w:val="21"/>
        </w:rPr>
        <w:t>在公差不为0的等差数列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17" type="#_x000024b6d4f0-4306-421d-8f7c-c08e0f135519_t75" alt="学科网(www.zxxk.com)--教育资源门户，提供试卷、教案、课件、论文、素材及各类教学资源下载，还有大量而丰富的教学相关资讯！" style="width:23pt;height:18pt">
            <v:imagedata r:id="rId24b6d4f0-4306-421d-8f7c-c08e0f135519104" o:title=""/>
          </v:shape>
        </w:pict>
      </w:r>
      <w:r w:rsidRPr="002340E1">
        <w:rPr>
          <w:rFonts w:ascii="宋体" w:hAnsi="宋体" w:hint="eastAsia"/>
          <w:szCs w:val="21"/>
        </w:rPr>
        <w:t>中，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18" type="#_x000024b6d4f0-4306-421d-8f7c-c08e0f135519_t75" alt="学科网(www.zxxk.com)--教育资源门户，提供试卷、教案、课件、论文、素材及各类教学资源下载，还有大量而丰富的教学相关资讯！" style="width:44pt;height:18pt">
            <v:imagedata r:id="rId24b6d4f0-4306-421d-8f7c-c08e0f135519105" o:title=""/>
          </v:shape>
        </w:pict>
      </w:r>
      <w:r w:rsidRPr="002340E1">
        <w:rPr>
          <w:rFonts w:ascii="宋体" w:hAnsi="宋体" w:hint="eastAsia"/>
          <w:szCs w:val="21"/>
        </w:rPr>
        <w:t>，且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19" type="#_x000024b6d4f0-4306-421d-8f7c-c08e0f135519_t75" alt="学科网(www.zxxk.com)--教育资源门户，提供试卷、教案、课件、论文、素材及各类教学资源下载，还有大量而丰富的教学相关资讯！" style="width:47pt;height:18pt">
            <v:imagedata r:id="rId24b6d4f0-4306-421d-8f7c-c08e0f135519106" o:title=""/>
          </v:shape>
        </w:pict>
      </w:r>
      <w:r w:rsidRPr="002340E1">
        <w:rPr>
          <w:rFonts w:ascii="宋体" w:hAnsi="宋体" w:hint="eastAsia"/>
          <w:szCs w:val="21"/>
        </w:rPr>
        <w:t>依次成等差数列.</w:t>
      </w:r>
    </w:p>
    <w:p w:rsidR="00B53023" w:rsidRPr="002340E1" w:rsidRDefault="00B53023" w:rsidP="002340E1">
      <w:r w:rsidRPr="002340E1">
        <w:rPr>
          <w:rFonts w:ascii="宋体" w:hAnsi="宋体" w:hint="eastAsia"/>
          <w:szCs w:val="21"/>
        </w:rPr>
        <w:t>（Ⅰ）求数列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20" type="#_x000024b6d4f0-4306-421d-8f7c-c08e0f135519_t75" alt="学科网(www.zxxk.com)--教育资源门户，提供试卷、教案、课件、论文、素材及各类教学资源下载，还有大量而丰富的教学相关资讯！" style="width:23pt;height:18pt">
            <v:imagedata r:id="rId24b6d4f0-4306-421d-8f7c-c08e0f135519104" o:title=""/>
          </v:shape>
        </w:pict>
      </w:r>
      <w:r w:rsidRPr="002340E1">
        <w:rPr>
          <w:rFonts w:ascii="宋体" w:hAnsi="宋体" w:hint="eastAsia"/>
          <w:szCs w:val="21"/>
        </w:rPr>
        <w:t>的公差；</w:t>
      </w:r>
    </w:p>
    <w:p w:rsidR="00B827CA" w:rsidRPr="002340E1" w:rsidRDefault="00B53023" w:rsidP="002340E1">
      <w:r w:rsidRPr="002340E1">
        <w:rPr>
          <w:rFonts w:ascii="宋体" w:hAnsi="宋体" w:hint="eastAsia"/>
          <w:szCs w:val="21"/>
        </w:rPr>
        <w:t>（Ⅱ）设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21" type="#_x000024b6d4f0-4306-421d-8f7c-c08e0f135519_t75" alt="学科网(www.zxxk.com)--教育资源门户，提供试卷、教案、课件、论文、素材及各类教学资源下载，还有大量而丰富的教学相关资讯！" style="width:14pt;height:18pt">
            <v:imagedata r:id="rId24b6d4f0-4306-421d-8f7c-c08e0f135519107" o:title=""/>
          </v:shape>
        </w:pict>
      </w:r>
      <w:r w:rsidRPr="002340E1">
        <w:rPr>
          <w:rFonts w:ascii="宋体" w:hAnsi="宋体" w:hint="eastAsia"/>
          <w:szCs w:val="21"/>
        </w:rPr>
        <w:t>为数列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22" type="#_x000024b6d4f0-4306-421d-8f7c-c08e0f135519_t75" alt="学科网(www.zxxk.com)--教育资源门户，提供试卷、教案、课件、论文、素材及各类教学资源下载，还有大量而丰富的教学相关资讯！" style="width:23pt;height:18pt">
            <v:imagedata r:id="rId24b6d4f0-4306-421d-8f7c-c08e0f135519104" o:title=""/>
          </v:shape>
        </w:pict>
      </w:r>
      <w:r w:rsidRPr="002340E1">
        <w:rPr>
          <w:rFonts w:ascii="宋体" w:hAnsi="宋体" w:hint="eastAsia"/>
          <w:szCs w:val="21"/>
        </w:rPr>
        <w:t>的前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23" type="#_x000024b6d4f0-4306-421d-8f7c-c08e0f135519_t75" alt="学科网(www.zxxk.com)--教育资源门户，提供试卷、教案、课件、论文、素材及各类教学资源下载，还有大量而丰富的教学相关资讯！" style="width:10pt;height:11pt">
            <v:imagedata r:id="rId24b6d4f0-4306-421d-8f7c-c08e0f135519108" o:title=""/>
          </v:shape>
        </w:pict>
      </w:r>
      <w:r w:rsidRPr="002340E1">
        <w:rPr>
          <w:rFonts w:ascii="宋体" w:hAnsi="宋体" w:hint="eastAsia"/>
          <w:szCs w:val="21"/>
        </w:rPr>
        <w:t>项和，求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24" type="#_x000024b6d4f0-4306-421d-8f7c-c08e0f135519_t75" alt="学科网(www.zxxk.com)--教育资源门户，提供试卷、教案、课件、论文、素材及各类教学资源下载，还有大量而丰富的教学相关资讯！" style="width:14pt;height:18pt">
            <v:imagedata r:id="rId24b6d4f0-4306-421d-8f7c-c08e0f135519107" o:title=""/>
          </v:shape>
        </w:pict>
      </w:r>
      <w:r w:rsidRPr="002340E1">
        <w:rPr>
          <w:rFonts w:ascii="宋体" w:hAnsi="宋体" w:hint="eastAsia"/>
          <w:szCs w:val="21"/>
        </w:rPr>
        <w:t>的最小值，并求出此时的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25" type="#_x000024b6d4f0-4306-421d-8f7c-c08e0f135519_t75" alt="学科网(www.zxxk.com)--教育资源门户，提供试卷、教案、课件、论文、素材及各类教学资源下载，还有大量而丰富的教学相关资讯！" style="width:10pt;height:11pt">
            <v:imagedata r:id="rId24b6d4f0-4306-421d-8f7c-c08e0f135519109" o:title=""/>
          </v:shape>
        </w:pict>
      </w:r>
      <w:r w:rsidRPr="002340E1">
        <w:rPr>
          <w:rFonts w:ascii="宋体" w:hAnsi="宋体" w:hint="eastAsia"/>
          <w:szCs w:val="21"/>
        </w:rPr>
        <w:t>值</w:t>
      </w:r>
    </w:p>
    <w:p w:rsidR="007600B7" w:rsidRPr="00594D86" w:rsidRDefault="00F95DAC" w:rsidP="004C7F9D">
      <w:r w:rsidRPr="00594D86">
        <w:rPr>
          <w:rFonts w:ascii="宋体" w:hAnsi="宋体"/>
          <w:color w:val="000000" w:themeColor="text1"/>
          <w:szCs w:val="21"/>
        </w:rPr>
        <w:t>20．</w:t>
      </w:r>
      <w:r w:rsidR="007600B7" w:rsidRPr="00594D86">
        <w:rPr>
          <w:rFonts w:asciiTheme="minorEastAsia" w:eastAsiaTheme="minorEastAsia" w:hAnsiTheme="minorEastAsia" w:hint="eastAsia"/>
          <w:szCs w:val="21"/>
        </w:rPr>
        <w:t>．（本题满分16分）</w:t>
      </w:r>
    </w:p>
    <w:p w:rsidR="007600B7" w:rsidRPr="00594D86" w:rsidRDefault="007600B7" w:rsidP="004C7F9D">
      <w:r w:rsidRPr="00594D86">
        <w:rPr>
          <w:rFonts w:asciiTheme="minorEastAsia" w:eastAsiaTheme="minorEastAsia" w:hAnsiTheme="minorEastAsia" w:hint="eastAsia"/>
          <w:szCs w:val="21"/>
        </w:rPr>
        <w:t>点A、B分别是椭圆</w:t>
      </w:r>
      <w:r w:rsidRPr="00594D86">
        <w:rPr>
          <w:rFonts w:asciiTheme="minorEastAsia" w:eastAsiaTheme="minorEastAsia" w:hAnsiTheme="minorEastAsia"/>
          <w:position w:val="-24"/>
          <w:szCs w:val="21"/>
        </w:rPr>
        <w:object w:dxaOrig="1219" w:dyaOrig="660">
          <v:shape id="_x0000d6a1654f-a9df-4865-b080-c87a5f4fe08a_i1159" type="#_x0000d6a1654f-a9df-4865-b080-c87a5f4fe08a_t75" style="width:60.75pt;height:33pt" o:ole="">
            <v:imagedata r:id="rIdd6a1654f-a9df-4865-b080-c87a5f4fe08a275" o:title=""/>
          </v:shape>
          <o:OLEObject Type="Embed" ProgID="Equation.3" ShapeID="_x0000d6a1654f-a9df-4865-b080-c87a5f4fe08a_i1159" DrawAspect="Content" ObjectID="_1389603803" r:id="rIdd6a1654f-a9df-4865-b080-c87a5f4fe08a276"/>
        </w:object>
      </w:r>
      <w:r w:rsidRPr="00594D86">
        <w:rPr>
          <w:rFonts w:asciiTheme="minorEastAsia" w:eastAsiaTheme="minorEastAsia" w:hAnsiTheme="minorEastAsia" w:hint="eastAsia"/>
          <w:szCs w:val="21"/>
        </w:rPr>
        <w:t>长轴的左、右端点，点F是椭圆的右焦点，点P在椭圆上，</w:t>
      </w:r>
      <w:r w:rsidRPr="00594D86">
        <w:rPr>
          <w:rFonts w:asciiTheme="minorEastAsia" w:eastAsiaTheme="minorEastAsia" w:hAnsiTheme="minorEastAsia" w:hint="eastAsia"/>
          <w:szCs w:val="21"/>
          <w:em w:val="dot"/>
        </w:rPr>
        <w:t>且位于</w:t>
      </w:r>
      <w:r w:rsidRPr="00594D86">
        <w:rPr>
          <w:rFonts w:asciiTheme="minorEastAsia" w:eastAsiaTheme="minorEastAsia" w:hAnsiTheme="minorEastAsia"/>
          <w:position w:val="-6"/>
          <w:szCs w:val="21"/>
          <w:em w:val="dot"/>
        </w:rPr>
        <w:object w:dxaOrig="200" w:dyaOrig="220">
          <v:shape id="_x0000d6a1654f-a9df-4865-b080-c87a5f4fe08a_i1160" type="#_x0000d6a1654f-a9df-4865-b080-c87a5f4fe08a_t75" style="width:10.5pt;height:10.5pt" o:ole="">
            <v:imagedata r:id="rIdd6a1654f-a9df-4865-b080-c87a5f4fe08a277" o:title=""/>
          </v:shape>
          <o:OLEObject Type="Embed" ProgID="Equation.3" ShapeID="_x0000d6a1654f-a9df-4865-b080-c87a5f4fe08a_i1160" DrawAspect="Content" ObjectID="_1389603804" r:id="rIdd6a1654f-a9df-4865-b080-c87a5f4fe08a278"/>
        </w:object>
      </w:r>
      <w:r w:rsidRPr="00594D86">
        <w:rPr>
          <w:rFonts w:asciiTheme="minorEastAsia" w:eastAsiaTheme="minorEastAsia" w:hAnsiTheme="minorEastAsia" w:hint="eastAsia"/>
          <w:szCs w:val="21"/>
          <w:em w:val="dot"/>
        </w:rPr>
        <w:t>轴上方</w:t>
      </w:r>
      <w:r w:rsidRPr="00594D86">
        <w:rPr>
          <w:rFonts w:asciiTheme="minorEastAsia" w:eastAsiaTheme="minorEastAsia" w:hAnsiTheme="minorEastAsia" w:hint="eastAsia"/>
          <w:szCs w:val="21"/>
        </w:rPr>
        <w:t>，</w:t>
      </w:r>
      <w:r w:rsidRPr="00594D86">
        <w:rPr>
          <w:rFonts w:asciiTheme="minorEastAsia" w:eastAsiaTheme="minorEastAsia" w:hAnsiTheme="minorEastAsia"/>
          <w:position w:val="-4"/>
          <w:szCs w:val="21"/>
        </w:rPr>
        <w:object w:dxaOrig="960" w:dyaOrig="320">
          <v:shape id="_x0000d6a1654f-a9df-4865-b080-c87a5f4fe08a_i1161" type="#_x0000d6a1654f-a9df-4865-b080-c87a5f4fe08a_t75" style="width:48pt;height:15.75pt" o:ole="">
            <v:imagedata r:id="rIdd6a1654f-a9df-4865-b080-c87a5f4fe08a279" o:title=""/>
          </v:shape>
          <o:OLEObject Type="Embed" ProgID="Equation.DSMT4" ShapeID="_x0000d6a1654f-a9df-4865-b080-c87a5f4fe08a_i1161" DrawAspect="Content" ObjectID="_1389603805" r:id="rIdd6a1654f-a9df-4865-b080-c87a5f4fe08a280"/>
        </w:object>
      </w:r>
      <w:r w:rsidRPr="00594D86">
        <w:rPr>
          <w:rFonts w:asciiTheme="minorEastAsia" w:eastAsiaTheme="minorEastAsia" w:hAnsiTheme="minorEastAsia" w:hint="eastAsia"/>
          <w:szCs w:val="21"/>
        </w:rPr>
        <w:t xml:space="preserve">． </w:t>
      </w:r>
    </w:p>
    <w:p w:rsidR="007600B7" w:rsidRPr="00594D86" w:rsidRDefault="007600B7" w:rsidP="004C7F9D">
      <w:r w:rsidRPr="00594D86">
        <w:rPr>
          <w:rFonts w:asciiTheme="minorEastAsia" w:eastAsiaTheme="minorEastAsia" w:hAnsiTheme="minorEastAsia" w:hint="eastAsia"/>
          <w:szCs w:val="21"/>
        </w:rPr>
        <w:t>（1）求点P的坐标；</w:t>
      </w:r>
    </w:p>
    <w:p w:rsidR="007600B7" w:rsidRPr="00594D86" w:rsidRDefault="007600B7" w:rsidP="004C7F9D">
      <w:r w:rsidRPr="00594D86">
        <w:rPr>
          <w:rFonts w:asciiTheme="minorEastAsia" w:eastAsiaTheme="minorEastAsia" w:hAnsiTheme="minorEastAsia" w:hint="eastAsia"/>
          <w:szCs w:val="21"/>
        </w:rPr>
        <w:t>（2）设M是椭圆长轴AB上的一点，M到直线AP的距离等于</w:t>
      </w:r>
      <w:r w:rsidRPr="00594D86">
        <w:rPr>
          <w:rFonts w:asciiTheme="minorEastAsia" w:eastAsiaTheme="minorEastAsia" w:hAnsiTheme="minorEastAsia"/>
          <w:position w:val="-4"/>
          <w:szCs w:val="21"/>
        </w:rPr>
        <w:object w:dxaOrig="440" w:dyaOrig="260">
          <v:shape id="_x0000d6a1654f-a9df-4865-b080-c87a5f4fe08a_i1162" type="#_x0000d6a1654f-a9df-4865-b080-c87a5f4fe08a_t75" style="width:21.75pt;height:12.75pt" o:ole="">
            <v:imagedata r:id="rIdd6a1654f-a9df-4865-b080-c87a5f4fe08a281" o:title=""/>
          </v:shape>
          <o:OLEObject Type="Embed" ProgID="Equation.DSMT4" ShapeID="_x0000d6a1654f-a9df-4865-b080-c87a5f4fe08a_i1162" DrawAspect="Content" ObjectID="_1389603806" r:id="rIdd6a1654f-a9df-4865-b080-c87a5f4fe08a282"/>
        </w:object>
      </w:r>
      <w:r w:rsidRPr="00594D86">
        <w:rPr>
          <w:rFonts w:asciiTheme="minorEastAsia" w:eastAsiaTheme="minorEastAsia" w:hAnsiTheme="minorEastAsia" w:hint="eastAsia"/>
          <w:szCs w:val="21"/>
        </w:rPr>
        <w:t>，求点M的坐标；</w:t>
      </w:r>
    </w:p>
    <w:p w:rsidR="007600B7" w:rsidRPr="00594D86" w:rsidRDefault="007600B7" w:rsidP="004C7F9D">
      <w:r w:rsidRPr="00594D86">
        <w:rPr>
          <w:rFonts w:asciiTheme="minorEastAsia" w:eastAsiaTheme="minorEastAsia" w:hAnsiTheme="minorEastAsia" w:hint="eastAsia"/>
          <w:szCs w:val="21"/>
        </w:rPr>
        <w:t>（3）在（2）的条件下，求椭圆上的点到点M的距离</w:t>
      </w:r>
      <w:r w:rsidRPr="00594D86">
        <w:rPr>
          <w:rFonts w:asciiTheme="minorEastAsia" w:eastAsiaTheme="minorEastAsia" w:hAnsiTheme="minorEastAsia"/>
          <w:position w:val="-6"/>
          <w:szCs w:val="21"/>
        </w:rPr>
        <w:object w:dxaOrig="220" w:dyaOrig="279">
          <v:shape id="_x0000d6a1654f-a9df-4865-b080-c87a5f4fe08a_i1163" type="#_x0000d6a1654f-a9df-4865-b080-c87a5f4fe08a_t75" style="width:10.5pt;height:14.25pt" o:ole="">
            <v:imagedata r:id="rIdd6a1654f-a9df-4865-b080-c87a5f4fe08a283" o:title=""/>
          </v:shape>
          <o:OLEObject Type="Embed" ProgID="Equation.3" ShapeID="_x0000d6a1654f-a9df-4865-b080-c87a5f4fe08a_i1163" DrawAspect="Content" ObjectID="_1389603807" r:id="rIdd6a1654f-a9df-4865-b080-c87a5f4fe08a284"/>
        </w:object>
      </w:r>
      <w:r w:rsidRPr="00594D86">
        <w:rPr>
          <w:rFonts w:asciiTheme="minorEastAsia" w:eastAsiaTheme="minorEastAsia" w:hAnsiTheme="minorEastAsia" w:hint="eastAsia"/>
          <w:szCs w:val="21"/>
        </w:rPr>
        <w:t>的最小值．</w:t>
      </w:r>
    </w:p>
    <w:p w:rsidR="007600B7" w:rsidRPr="00594D86" w:rsidRDefault="007600B7" w:rsidP="004C7F9D"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21．（本小题满分12分）</w:t>
      </w:r>
      <w:r w:rsidRPr="00394EEA">
        <w:rPr>
          <w:rFonts w:ascii="宋体" w:hAnsi="宋体"/>
          <w:szCs w:val="21"/>
        </w:rPr>
        <w:t>已知函数</w:t>
      </w:r>
      <w:r w:rsidRPr="00394EEA">
        <w:rPr>
          <w:rFonts w:ascii="宋体" w:hAnsi="宋体"/>
          <w:position w:val="-10"/>
          <w:szCs w:val="21"/>
        </w:rPr>
        <w:pict>
          <v:shapetype id="_x0000a17fe755-37ac-4452-92cf-4d2f46b82c64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a17fe755-37ac-4452-92cf-4d2f46b82c64_i1025" type="#_x0000a17fe755-37ac-4452-92cf-4d2f46b82c64_t75" style="width:98.25pt;height:18pt">
            <v:imagedata r:id="rIda17fe755-37ac-4452-92cf-4d2f46b82c646" o:title=""/>
          </v:shape>
        </w:pict>
      </w:r>
      <w:r w:rsidRPr="00394EEA">
        <w:rPr>
          <w:rFonts w:ascii="宋体" w:hAnsi="宋体"/>
          <w:szCs w:val="21"/>
        </w:rPr>
        <w:t>，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26" type="#_x0000a17fe755-37ac-4452-92cf-4d2f46b82c64_t75" style="width:30pt;height:14.25pt">
            <v:imagedata r:id="rIda17fe755-37ac-4452-92cf-4d2f46b82c647" o:title=""/>
          </v:shape>
        </w:pict>
      </w:r>
      <w:r w:rsidRPr="00394EEA">
        <w:rPr>
          <w:rFonts w:ascii="宋体" w:hAnsi="宋体"/>
          <w:szCs w:val="21"/>
        </w:rPr>
        <w:t>是常数，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27" type="#_x0000a17fe755-37ac-4452-92cf-4d2f46b82c64_t75" style="width:30pt;height:14.25pt">
            <v:imagedata r:id="rIda17fe755-37ac-4452-92cf-4d2f46b82c648" o:title=""/>
          </v:shape>
        </w:pict>
      </w:r>
      <w:r w:rsidRPr="00394EEA">
        <w:rPr>
          <w:rFonts w:ascii="宋体" w:hAnsi="宋体"/>
          <w:szCs w:val="21"/>
        </w:rPr>
        <w:t>．</w:t>
      </w:r>
    </w:p>
    <w:p w:rsidR="00071C66" w:rsidRPr="00394EEA" w:rsidRDefault="00071C66" w:rsidP="00071C66">
      <w:r w:rsidRPr="00394EEA">
        <w:rPr>
          <w:rFonts w:ascii="宋体" w:hAnsi="宋体"/>
          <w:szCs w:val="21"/>
        </w:rPr>
        <w:t>⑴若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28" type="#_x0000a17fe755-37ac-4452-92cf-4d2f46b82c64_t75" style="width:48.75pt;height:15.75pt">
            <v:imagedata r:id="rIda17fe755-37ac-4452-92cf-4d2f46b82c649" o:title=""/>
          </v:shape>
        </w:pict>
      </w:r>
      <w:r w:rsidRPr="00394EEA">
        <w:rPr>
          <w:rFonts w:ascii="宋体" w:hAnsi="宋体"/>
          <w:szCs w:val="21"/>
        </w:rPr>
        <w:t>是曲线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29" type="#_x0000a17fe755-37ac-4452-92cf-4d2f46b82c64_t75" style="width:45.75pt;height:15.75pt">
            <v:imagedata r:id="rIda17fe755-37ac-4452-92cf-4d2f46b82c6410" o:title=""/>
          </v:shape>
        </w:pict>
      </w:r>
      <w:r w:rsidRPr="00394EEA">
        <w:rPr>
          <w:rFonts w:ascii="宋体" w:hAnsi="宋体"/>
          <w:szCs w:val="21"/>
        </w:rPr>
        <w:t>的一条切线，求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30" type="#_x0000a17fe755-37ac-4452-92cf-4d2f46b82c64_t75" style="width:9.75pt;height:11.25pt">
            <v:imagedata r:id="rIda17fe755-37ac-4452-92cf-4d2f46b82c6411" o:title=""/>
          </v:shape>
        </w:pict>
      </w:r>
      <w:r w:rsidRPr="00394EEA">
        <w:rPr>
          <w:rFonts w:ascii="宋体" w:hAnsi="宋体"/>
          <w:szCs w:val="21"/>
        </w:rPr>
        <w:t>的值；</w:t>
      </w:r>
    </w:p>
    <w:p w:rsidR="00071C66" w:rsidRPr="00394EEA" w:rsidRDefault="00071C66" w:rsidP="00071C66">
      <w:r w:rsidRPr="00394EEA">
        <w:rPr>
          <w:rFonts w:ascii="宋体" w:hAnsi="宋体"/>
          <w:szCs w:val="21"/>
        </w:rPr>
        <w:t>⑵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31" type="#_x0000a17fe755-37ac-4452-92cf-4d2f46b82c64_t75" style="width:41.25pt;height:14.25pt">
            <v:imagedata r:id="rIda17fe755-37ac-4452-92cf-4d2f46b82c6412" o:title=""/>
          </v:shape>
        </w:pict>
      </w:r>
      <w:r w:rsidRPr="00394EEA">
        <w:rPr>
          <w:rFonts w:ascii="宋体" w:hAnsi="宋体"/>
          <w:szCs w:val="21"/>
        </w:rPr>
        <w:t>，试证明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32" type="#_x0000a17fe755-37ac-4452-92cf-4d2f46b82c64_t75" style="width:81pt;height:15.75pt">
            <v:imagedata r:id="rIda17fe755-37ac-4452-92cf-4d2f46b82c6413" o:title=""/>
          </v:shape>
        </w:pict>
      </w:r>
      <w:r w:rsidRPr="00394EEA">
        <w:rPr>
          <w:rFonts w:ascii="宋体" w:hAnsi="宋体"/>
          <w:szCs w:val="21"/>
        </w:rPr>
        <w:t>，使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33" type="#_x0000a17fe755-37ac-4452-92cf-4d2f46b82c64_t75" style="width:122.25pt;height:18pt">
            <v:imagedata r:id="rIda17fe755-37ac-4452-92cf-4d2f46b82c6414" o:title=""/>
          </v:shape>
        </w:pict>
      </w:r>
      <w:r w:rsidRPr="00394EEA">
        <w:rPr>
          <w:rFonts w:ascii="宋体" w:hAnsi="宋体"/>
          <w:szCs w:val="21"/>
        </w:rPr>
        <w:t>．</w:t>
      </w:r>
    </w:p>
    <w:p w:rsidR="00071C66" w:rsidRPr="00394EEA" w:rsidRDefault="00071C66" w:rsidP="00071C66">
    </w:p>
    <w:p w:rsidR="000D09E5" w:rsidRDefault="000D09E5">
      <w:pPr>
        <w:sectPr w:rsidR="000D09E5" w:rsidSect="00157616">
          <w:footerReference w:type="even" r:id="rId_footereven"/>
          <w:footerReference w:type="default" r:id="rId_footerdefault"/>
          <w:headerReference w:type="even" r:id="rId_headereven"/>
          <w:headerReference w:type="default" r:id="rId_head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2A2386" w:rsidRPr="00AE5FF7" w:rsidRDefault="00AE5FF7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1B66F5" w:rsidRPr="00A0470F" w:rsidRDefault="001B66F5" w:rsidP="001B66F5">
      <w:r w:rsidRPr="00A0470F">
        <w:rPr>
          <w:rFonts w:ascii="宋体" w:hAnsi="宋体" w:hint="eastAsia"/>
          <w:color w:val="000000" w:themeColor="text1"/>
          <w:szCs w:val="21"/>
        </w:rPr>
        <w:t>1．B</w:t>
      </w:r>
    </w:p>
    <w:p w:rsidR="001B66F5" w:rsidRPr="00A0470F" w:rsidRDefault="001B66F5" w:rsidP="001B66F5">
      <w:r w:rsidRPr="00A0470F">
        <w:rPr>
          <w:rFonts w:ascii="宋体" w:hAnsi="宋体" w:hint="eastAsia"/>
          <w:color w:val="000000" w:themeColor="text1"/>
          <w:szCs w:val="21"/>
        </w:rPr>
        <w:t xml:space="preserve">【解析】解; </w:t>
      </w:r>
      <w:r w:rsidRPr="00A0470F">
        <w:rPr>
          <w:rFonts w:ascii="宋体" w:hAnsi="宋体" w:hint="eastAsia"/>
          <w:color w:val="000000" w:themeColor="text1"/>
          <w:position w:val="-14"/>
          <w:szCs w:val="21"/>
        </w:rPr>
        <w:object w:dxaOrig="3800" w:dyaOrig="400">
          <v:shape id="_x0000e65619fc-f22c-46d3-9c35-0381efbb0c0c_i1038" type="#_x0000e65619fc-f22c-46d3-9c35-0381efbb0c0c_t75" alt="学科网(www.zxxk.com)--教育资源门户，提供试卷、教案、课件、论文、素材及各类教学资源下载，还有大量而丰富的教学相关资讯！" style="width:190.2pt;height:20.4pt" o:ole="">
            <v:imagedata r:id="rIde65619fc-f22c-46d3-9c35-0381efbb0c0c36" o:title=""/>
          </v:shape>
          <o:OLEObject Type="Embed" ProgID="Equation.DSMT4" ShapeID="_x0000e65619fc-f22c-46d3-9c35-0381efbb0c0c_i1038" DrawAspect="Content" ObjectID="_1396113366" r:id="rIde65619fc-f22c-46d3-9c35-0381efbb0c0c37"/>
        </w:object>
      </w:r>
      <w:r w:rsidRPr="00A0470F">
        <w:rPr>
          <w:rFonts w:ascii="宋体" w:hAnsi="宋体" w:hint="eastAsia"/>
          <w:color w:val="000000" w:themeColor="text1"/>
          <w:szCs w:val="21"/>
        </w:rPr>
        <w:t>,利用集合的关系，大集合是小集合的必要不充分条件。</w:t>
      </w:r>
    </w:p>
    <w:p w:rsidR="004976A3" w:rsidRPr="002548D5" w:rsidRDefault="004976A3" w:rsidP="002548D5">
      <w:r w:rsidRPr="002548D5">
        <w:rPr>
          <w:rFonts w:ascii="宋体" w:hAnsi="宋体" w:hint="eastAsia"/>
          <w:szCs w:val="21"/>
        </w:rPr>
        <w:t>2．B</w:t>
      </w:r>
    </w:p>
    <w:p w:rsidR="004976A3" w:rsidRPr="002548D5" w:rsidRDefault="004976A3" w:rsidP="002548D5">
      <w:r w:rsidRPr="002548D5">
        <w:rPr>
          <w:rFonts w:ascii="宋体" w:hAnsi="宋体" w:hint="eastAsia"/>
          <w:szCs w:val="21"/>
        </w:rPr>
        <w:t>【解析】</w:t>
      </w:r>
      <w:r w:rsidR="002548D5" w:rsidRPr="002548D5">
        <w:rPr>
          <w:rFonts w:ascii="宋体" w:hAnsi="宋体" w:hint="eastAsia"/>
          <w:szCs w:val="21"/>
        </w:rPr>
        <w:t>由余弦定理可得</w:t>
      </w:r>
      <w:r w:rsidR="002548D5" w:rsidRPr="002548D5">
        <w:rPr>
          <w:rFonts w:ascii="宋体" w:hAnsi="宋体"/>
          <w:position w:val="-24"/>
          <w:szCs w:val="21"/>
        </w:rPr>
        <w:object w:dxaOrig="1939" w:dyaOrig="660">
          <v:shapetype id="_x0000de65ae14-0489-4fe2-b1c0-516f790b297d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de65ae14-0489-4fe2-b1c0-516f790b297d_i1034" type="#_x0000de65ae14-0489-4fe2-b1c0-516f790b297d_t75" style="width:96.75pt;height:33pt" o:ole="">
            <v:imagedata r:id="rIdde65ae14-0489-4fe2-b1c0-516f790b297d24" o:title=""/>
          </v:shape>
          <o:OLEObject Type="Embed" ProgID="Equation.DSMT4" ShapeID="_x0000de65ae14-0489-4fe2-b1c0-516f790b297d_i1034" DrawAspect="Content" ObjectID="_1411926765" r:id="rIdde65ae14-0489-4fe2-b1c0-516f790b297d25"/>
        </w:object>
      </w:r>
      <w:r w:rsidR="002548D5" w:rsidRPr="002548D5">
        <w:rPr>
          <w:rFonts w:ascii="宋体" w:hAnsi="宋体" w:hint="eastAsia"/>
          <w:szCs w:val="21"/>
        </w:rPr>
        <w:t>，则</w:t>
      </w:r>
      <w:r w:rsidR="002548D5" w:rsidRPr="002548D5">
        <w:rPr>
          <w:rFonts w:ascii="宋体" w:hAnsi="宋体"/>
          <w:position w:val="-24"/>
          <w:szCs w:val="21"/>
        </w:rPr>
        <w:object w:dxaOrig="1320" w:dyaOrig="660">
          <v:shape id="_x0000de65ae14-0489-4fe2-b1c0-516f790b297d_i1035" type="#_x0000de65ae14-0489-4fe2-b1c0-516f790b297d_t75" style="width:66pt;height:33pt" o:ole="">
            <v:imagedata r:id="rIdde65ae14-0489-4fe2-b1c0-516f790b297d26" o:title=""/>
          </v:shape>
          <o:OLEObject Type="Embed" ProgID="Equation.DSMT4" ShapeID="_x0000de65ae14-0489-4fe2-b1c0-516f790b297d_i1035" DrawAspect="Content" ObjectID="_1411926766" r:id="rIdde65ae14-0489-4fe2-b1c0-516f790b297d27"/>
        </w:object>
      </w:r>
      <w:r w:rsidR="002548D5" w:rsidRPr="002548D5">
        <w:rPr>
          <w:rFonts w:ascii="宋体" w:hAnsi="宋体" w:hint="eastAsia"/>
          <w:szCs w:val="21"/>
        </w:rPr>
        <w:t>，即</w:t>
      </w:r>
      <w:r w:rsidR="002548D5" w:rsidRPr="002548D5">
        <w:rPr>
          <w:rFonts w:ascii="宋体" w:hAnsi="宋体"/>
          <w:position w:val="-6"/>
          <w:szCs w:val="21"/>
        </w:rPr>
        <w:object w:dxaOrig="1300" w:dyaOrig="320">
          <v:shape id="_x0000de65ae14-0489-4fe2-b1c0-516f790b297d_i1036" type="#_x0000de65ae14-0489-4fe2-b1c0-516f790b297d_t75" style="width:65.25pt;height:15.75pt" o:ole="">
            <v:imagedata r:id="rIdde65ae14-0489-4fe2-b1c0-516f790b297d28" o:title=""/>
          </v:shape>
          <o:OLEObject Type="Embed" ProgID="Equation.DSMT4" ShapeID="_x0000de65ae14-0489-4fe2-b1c0-516f790b297d_i1036" DrawAspect="Content" ObjectID="_1411926767" r:id="rIdde65ae14-0489-4fe2-b1c0-516f790b297d29"/>
        </w:object>
      </w:r>
      <w:r w:rsidR="002548D5" w:rsidRPr="002548D5">
        <w:rPr>
          <w:rFonts w:ascii="宋体" w:hAnsi="宋体" w:hint="eastAsia"/>
          <w:szCs w:val="21"/>
        </w:rPr>
        <w:t>，解得</w:t>
      </w:r>
      <w:r w:rsidR="002548D5" w:rsidRPr="002548D5">
        <w:rPr>
          <w:rFonts w:ascii="宋体" w:hAnsi="宋体"/>
          <w:position w:val="-6"/>
          <w:szCs w:val="21"/>
        </w:rPr>
        <w:object w:dxaOrig="540" w:dyaOrig="279">
          <v:shape id="_x0000de65ae14-0489-4fe2-b1c0-516f790b297d_i1037" type="#_x0000de65ae14-0489-4fe2-b1c0-516f790b297d_t75" style="width:27pt;height:14.25pt" o:ole="">
            <v:imagedata r:id="rIdde65ae14-0489-4fe2-b1c0-516f790b297d30" o:title=""/>
          </v:shape>
          <o:OLEObject Type="Embed" ProgID="Equation.DSMT4" ShapeID="_x0000de65ae14-0489-4fe2-b1c0-516f790b297d_i1037" DrawAspect="Content" ObjectID="_1411926768" r:id="rIdde65ae14-0489-4fe2-b1c0-516f790b297d31"/>
        </w:object>
      </w:r>
      <w:r w:rsidR="002548D5" w:rsidRPr="002548D5">
        <w:rPr>
          <w:rFonts w:ascii="宋体" w:hAnsi="宋体" w:hint="eastAsia"/>
          <w:szCs w:val="21"/>
        </w:rPr>
        <w:t>或</w:t>
      </w:r>
      <w:r w:rsidR="002548D5" w:rsidRPr="002548D5">
        <w:rPr>
          <w:rFonts w:ascii="宋体" w:hAnsi="宋体"/>
          <w:position w:val="-6"/>
          <w:szCs w:val="21"/>
        </w:rPr>
        <w:object w:dxaOrig="660" w:dyaOrig="279">
          <v:shape id="_x0000de65ae14-0489-4fe2-b1c0-516f790b297d_i1038" type="#_x0000de65ae14-0489-4fe2-b1c0-516f790b297d_t75" style="width:33pt;height:14.25pt" o:ole="">
            <v:imagedata r:id="rIdde65ae14-0489-4fe2-b1c0-516f790b297d32" o:title=""/>
          </v:shape>
          <o:OLEObject Type="Embed" ProgID="Equation.DSMT4" ShapeID="_x0000de65ae14-0489-4fe2-b1c0-516f790b297d_i1038" DrawAspect="Content" ObjectID="_1411926769" r:id="rIdde65ae14-0489-4fe2-b1c0-516f790b297d33"/>
        </w:object>
      </w:r>
      <w:r w:rsidR="002548D5" w:rsidRPr="002548D5">
        <w:rPr>
          <w:rFonts w:ascii="宋体" w:hAnsi="宋体" w:hint="eastAsia"/>
          <w:szCs w:val="21"/>
        </w:rPr>
        <w:t>（舍），故选B</w:t>
      </w:r>
    </w:p>
    <w:p w:rsidR="007A2E96" w:rsidRPr="0044024F" w:rsidRDefault="007A2E96" w:rsidP="0044024F">
      <w:r w:rsidRPr="0044024F">
        <w:rPr>
          <w:rFonts w:ascii="宋体" w:hAnsi="宋体"/>
          <w:szCs w:val="21"/>
        </w:rPr>
        <w:t>3．</w:t>
      </w:r>
      <w:r w:rsidRPr="0044024F">
        <w:rPr>
          <w:rFonts w:ascii="宋体" w:hAnsi="宋体" w:hint="eastAsia"/>
          <w:szCs w:val="21"/>
        </w:rPr>
        <w:t>C</w:t>
      </w:r>
    </w:p>
    <w:p w:rsidR="007A2E96" w:rsidRPr="0044024F" w:rsidRDefault="007A2E96" w:rsidP="0044024F">
      <w:r w:rsidRPr="0044024F">
        <w:rPr>
          <w:rFonts w:ascii="宋体" w:hAnsi="宋体"/>
          <w:szCs w:val="21"/>
        </w:rPr>
        <w:t>【解析】</w:t>
      </w:r>
      <w:r w:rsidR="0044024F" w:rsidRPr="0044024F">
        <w:rPr>
          <w:rFonts w:ascii="宋体" w:hAnsi="宋体" w:hint="eastAsia"/>
          <w:szCs w:val="21"/>
        </w:rPr>
        <w:t>当</w:t>
      </w:r>
      <w:r w:rsidR="0044024F" w:rsidRPr="0044024F">
        <w:rPr>
          <w:rFonts w:ascii="宋体" w:hAnsi="宋体"/>
          <w:position w:val="-24"/>
          <w:szCs w:val="21"/>
        </w:rPr>
        <w:object w:dxaOrig="660" w:dyaOrig="620">
          <v:shapetype id="_x0000af7547b4-cc99-40e2-8a6f-625e7a726647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af7547b4-cc99-40e2-8a6f-625e7a726647_i1027" type="#_x0000af7547b4-cc99-40e2-8a6f-625e7a726647_t75" style="width:33pt;height:30.75pt" o:ole="">
            <v:imagedata r:id="rIdaf7547b4-cc99-40e2-8a6f-625e7a72664710" o:title=""/>
          </v:shape>
          <o:OLEObject Type="Embed" ProgID="Equation.DSMT4" ShapeID="_x0000af7547b4-cc99-40e2-8a6f-625e7a726647_i1027" DrawAspect="Content" ObjectID="_1410200638" r:id="rIdaf7547b4-cc99-40e2-8a6f-625e7a72664711"/>
        </w:object>
      </w:r>
      <w:r w:rsidR="0044024F" w:rsidRPr="0044024F">
        <w:rPr>
          <w:rFonts w:ascii="宋体" w:hAnsi="宋体" w:hint="eastAsia"/>
          <w:szCs w:val="21"/>
        </w:rPr>
        <w:t>时显然有</w:t>
      </w:r>
      <w:r w:rsidR="0044024F" w:rsidRPr="0044024F">
        <w:rPr>
          <w:rFonts w:ascii="宋体" w:hAnsi="宋体"/>
          <w:position w:val="-24"/>
          <w:szCs w:val="21"/>
        </w:rPr>
        <w:object w:dxaOrig="1120" w:dyaOrig="680">
          <v:shape id="_x0000af7547b4-cc99-40e2-8a6f-625e7a726647_i1028" type="#_x0000af7547b4-cc99-40e2-8a6f-625e7a726647_t75" style="width:56.25pt;height:33.75pt" o:ole="">
            <v:imagedata r:id="rIdaf7547b4-cc99-40e2-8a6f-625e7a72664712" o:title=""/>
          </v:shape>
          <o:OLEObject Type="Embed" ProgID="Equation.DSMT4" ShapeID="_x0000af7547b4-cc99-40e2-8a6f-625e7a726647_i1028" DrawAspect="Content" ObjectID="_1410200639" r:id="rIdaf7547b4-cc99-40e2-8a6f-625e7a72664713"/>
        </w:object>
      </w:r>
      <w:r w:rsidR="0044024F" w:rsidRPr="0044024F">
        <w:rPr>
          <w:rFonts w:ascii="宋体" w:hAnsi="宋体" w:hint="eastAsia"/>
          <w:szCs w:val="21"/>
        </w:rPr>
        <w:t>，若</w:t>
      </w:r>
      <w:r w:rsidR="0044024F" w:rsidRPr="0044024F">
        <w:rPr>
          <w:rFonts w:ascii="宋体" w:hAnsi="宋体"/>
          <w:position w:val="-24"/>
          <w:szCs w:val="21"/>
        </w:rPr>
        <w:object w:dxaOrig="1120" w:dyaOrig="680">
          <v:shape id="_x0000af7547b4-cc99-40e2-8a6f-625e7a726647_i1029" type="#_x0000af7547b4-cc99-40e2-8a6f-625e7a726647_t75" style="width:56.25pt;height:33.75pt" o:ole="">
            <v:imagedata r:id="rIdaf7547b4-cc99-40e2-8a6f-625e7a72664714" o:title=""/>
          </v:shape>
          <o:OLEObject Type="Embed" ProgID="Equation.DSMT4" ShapeID="_x0000af7547b4-cc99-40e2-8a6f-625e7a726647_i1029" DrawAspect="Content" ObjectID="_1410200640" r:id="rIdaf7547b4-cc99-40e2-8a6f-625e7a72664715"/>
        </w:object>
      </w:r>
      <w:r w:rsidR="0044024F" w:rsidRPr="0044024F">
        <w:rPr>
          <w:rFonts w:ascii="宋体" w:hAnsi="宋体" w:hint="eastAsia"/>
          <w:szCs w:val="21"/>
        </w:rPr>
        <w:t>，则</w:t>
      </w:r>
      <w:r w:rsidR="0044024F" w:rsidRPr="0044024F">
        <w:rPr>
          <w:rFonts w:ascii="宋体" w:hAnsi="宋体"/>
          <w:position w:val="-24"/>
          <w:szCs w:val="21"/>
        </w:rPr>
        <w:object w:dxaOrig="660" w:dyaOrig="620">
          <v:shape id="_x0000af7547b4-cc99-40e2-8a6f-625e7a726647_i1030" type="#_x0000af7547b4-cc99-40e2-8a6f-625e7a726647_t75" style="width:33pt;height:30.75pt" o:ole="">
            <v:imagedata r:id="rIdaf7547b4-cc99-40e2-8a6f-625e7a72664710" o:title=""/>
          </v:shape>
          <o:OLEObject Type="Embed" ProgID="Equation.DSMT4" ShapeID="_x0000af7547b4-cc99-40e2-8a6f-625e7a726647_i1030" DrawAspect="Content" ObjectID="_1410200641" r:id="rIdaf7547b4-cc99-40e2-8a6f-625e7a72664716"/>
        </w:object>
      </w:r>
      <w:r w:rsidR="0044024F" w:rsidRPr="0044024F">
        <w:rPr>
          <w:rFonts w:ascii="宋体" w:hAnsi="宋体" w:hint="eastAsia"/>
          <w:szCs w:val="21"/>
        </w:rPr>
        <w:t>或</w:t>
      </w:r>
      <w:r w:rsidR="0044024F" w:rsidRPr="0044024F">
        <w:rPr>
          <w:rFonts w:ascii="宋体" w:hAnsi="宋体"/>
          <w:position w:val="-24"/>
          <w:szCs w:val="21"/>
        </w:rPr>
        <w:object w:dxaOrig="800" w:dyaOrig="620">
          <v:shape id="_x0000af7547b4-cc99-40e2-8a6f-625e7a726647_i1031" type="#_x0000af7547b4-cc99-40e2-8a6f-625e7a726647_t75" style="width:39.75pt;height:30.75pt" o:ole="">
            <v:imagedata r:id="rIdaf7547b4-cc99-40e2-8a6f-625e7a72664717" o:title=""/>
          </v:shape>
          <o:OLEObject Type="Embed" ProgID="Equation.DSMT4" ShapeID="_x0000af7547b4-cc99-40e2-8a6f-625e7a726647_i1031" DrawAspect="Content" ObjectID="_1410200642" r:id="rIdaf7547b4-cc99-40e2-8a6f-625e7a72664718"/>
        </w:object>
      </w:r>
      <w:r w:rsidR="0044024F" w:rsidRPr="0044024F">
        <w:rPr>
          <w:rFonts w:ascii="宋体" w:hAnsi="宋体" w:hint="eastAsia"/>
          <w:szCs w:val="21"/>
        </w:rPr>
        <w:t>。因为</w:t>
      </w:r>
      <w:r w:rsidR="0044024F" w:rsidRPr="0044024F">
        <w:rPr>
          <w:rFonts w:ascii="宋体" w:hAnsi="宋体"/>
          <w:position w:val="-6"/>
          <w:szCs w:val="21"/>
        </w:rPr>
        <w:object w:dxaOrig="680" w:dyaOrig="279">
          <v:shape id="_x0000af7547b4-cc99-40e2-8a6f-625e7a726647_i1032" type="#_x0000af7547b4-cc99-40e2-8a6f-625e7a726647_t75" style="width:33.75pt;height:14.25pt" o:ole="">
            <v:imagedata r:id="rIdaf7547b4-cc99-40e2-8a6f-625e7a72664719" o:title=""/>
          </v:shape>
          <o:OLEObject Type="Embed" ProgID="Equation.DSMT4" ShapeID="_x0000af7547b4-cc99-40e2-8a6f-625e7a726647_i1032" DrawAspect="Content" ObjectID="_1410200643" r:id="rIdaf7547b4-cc99-40e2-8a6f-625e7a72664720"/>
        </w:object>
      </w:r>
      <w:r w:rsidR="0044024F" w:rsidRPr="0044024F">
        <w:rPr>
          <w:rFonts w:ascii="宋体" w:hAnsi="宋体" w:hint="eastAsia"/>
          <w:szCs w:val="21"/>
        </w:rPr>
        <w:t>是锐角三角形，所以</w:t>
      </w:r>
      <w:r w:rsidR="0044024F" w:rsidRPr="0044024F">
        <w:rPr>
          <w:rFonts w:ascii="宋体" w:hAnsi="宋体"/>
          <w:position w:val="-24"/>
          <w:szCs w:val="21"/>
        </w:rPr>
        <w:object w:dxaOrig="660" w:dyaOrig="620">
          <v:shape id="_x0000af7547b4-cc99-40e2-8a6f-625e7a726647_i1033" type="#_x0000af7547b4-cc99-40e2-8a6f-625e7a726647_t75" style="width:33pt;height:30.75pt" o:ole="">
            <v:imagedata r:id="rIdaf7547b4-cc99-40e2-8a6f-625e7a72664710" o:title=""/>
          </v:shape>
          <o:OLEObject Type="Embed" ProgID="Equation.DSMT4" ShapeID="_x0000af7547b4-cc99-40e2-8a6f-625e7a726647_i1033" DrawAspect="Content" ObjectID="_1410200644" r:id="rIdaf7547b4-cc99-40e2-8a6f-625e7a72664721"/>
        </w:object>
      </w:r>
      <w:r w:rsidR="0044024F" w:rsidRPr="0044024F">
        <w:rPr>
          <w:rFonts w:ascii="宋体" w:hAnsi="宋体" w:hint="eastAsia"/>
          <w:szCs w:val="21"/>
        </w:rPr>
        <w:t>。综上可得，“</w:t>
      </w:r>
      <w:r w:rsidR="0044024F" w:rsidRPr="0044024F">
        <w:rPr>
          <w:rFonts w:ascii="宋体" w:hAnsi="宋体"/>
          <w:position w:val="-24"/>
          <w:szCs w:val="21"/>
        </w:rPr>
        <w:object w:dxaOrig="660" w:dyaOrig="620">
          <v:shape id="_x0000af7547b4-cc99-40e2-8a6f-625e7a726647_i1034" type="#_x0000af7547b4-cc99-40e2-8a6f-625e7a726647_t75" style="width:33pt;height:30.75pt" o:ole="">
            <v:imagedata r:id="rIdaf7547b4-cc99-40e2-8a6f-625e7a72664710" o:title=""/>
          </v:shape>
          <o:OLEObject Type="Embed" ProgID="Equation.DSMT4" ShapeID="_x0000af7547b4-cc99-40e2-8a6f-625e7a726647_i1034" DrawAspect="Content" ObjectID="_1410200645" r:id="rIdaf7547b4-cc99-40e2-8a6f-625e7a72664722"/>
        </w:object>
      </w:r>
      <w:r w:rsidR="0044024F" w:rsidRPr="0044024F">
        <w:rPr>
          <w:rFonts w:ascii="宋体" w:hAnsi="宋体" w:hint="eastAsia"/>
          <w:szCs w:val="21"/>
        </w:rPr>
        <w:t>”是“</w:t>
      </w:r>
      <w:r w:rsidR="0044024F" w:rsidRPr="0044024F">
        <w:rPr>
          <w:rFonts w:ascii="宋体" w:hAnsi="宋体"/>
          <w:position w:val="-24"/>
          <w:szCs w:val="21"/>
        </w:rPr>
        <w:object w:dxaOrig="1120" w:dyaOrig="680">
          <v:shape id="_x0000af7547b4-cc99-40e2-8a6f-625e7a726647_i1035" type="#_x0000af7547b4-cc99-40e2-8a6f-625e7a726647_t75" style="width:56.25pt;height:33.75pt" o:ole="">
            <v:imagedata r:id="rIdaf7547b4-cc99-40e2-8a6f-625e7a72664714" o:title=""/>
          </v:shape>
          <o:OLEObject Type="Embed" ProgID="Equation.DSMT4" ShapeID="_x0000af7547b4-cc99-40e2-8a6f-625e7a726647_i1035" DrawAspect="Content" ObjectID="_1410200646" r:id="rIdaf7547b4-cc99-40e2-8a6f-625e7a72664723"/>
        </w:object>
      </w:r>
      <w:r w:rsidR="0044024F" w:rsidRPr="0044024F">
        <w:rPr>
          <w:rFonts w:ascii="宋体" w:hAnsi="宋体" w:hint="eastAsia"/>
          <w:szCs w:val="21"/>
        </w:rPr>
        <w:t>”的充要条件，故选C</w:t>
      </w:r>
    </w:p>
    <w:p w:rsidR="00CF6342" w:rsidRDefault="0044447A" w:rsidP="00CF6342">
      <w:r w:rsidRPr="00AF69D2">
        <w:rPr>
          <w:rFonts w:hAnsi="宋体"/>
          <w:szCs w:val="21"/>
        </w:rPr>
        <w:t>4．</w:t>
      </w:r>
      <w:r>
        <w:rPr>
          <w:rFonts w:hAnsi="宋体" w:hint="eastAsia"/>
          <w:szCs w:val="21"/>
        </w:rPr>
        <w:t>D</w:t>
      </w:r>
    </w:p>
    <w:p w:rsidR="00CF6342" w:rsidRDefault="0044447A" w:rsidP="00CF6342">
      <w:r w:rsidRPr="00AF69D2">
        <w:rPr>
          <w:rFonts w:hAnsi="宋体"/>
          <w:szCs w:val="21"/>
        </w:rPr>
        <w:t>【解析】</w:t>
      </w:r>
      <w:r w:rsidR="000E31D0">
        <w:rPr>
          <w:rFonts w:ascii="宋体" w:hAnsi="宋体" w:hint="eastAsia"/>
          <w:szCs w:val="21"/>
        </w:rPr>
        <w:t>设公比为</w:t>
      </w:r>
      <w:r w:rsidR="000E31D0" w:rsidRPr="000E31D0">
        <w:rPr>
          <w:rFonts w:ascii="宋体" w:hAnsi="宋体"/>
          <w:position w:val="-10"/>
          <w:szCs w:val="21"/>
        </w:rPr>
        <w:object w:dxaOrig="260" w:dyaOrig="260">
          <v:shapetype id="_x00006d817d7e-7742-43f3-8327-e9dadfca31b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6d817d7e-7742-43f3-8327-e9dadfca31b0_i1025" type="#_x00006d817d7e-7742-43f3-8327-e9dadfca31b0_t75" style="width:12.75pt;height:12.75pt" o:ole="">
            <v:imagedata r:id="rId6d817d7e-7742-43f3-8327-e9dadfca31b07" o:title=""/>
          </v:shape>
          <o:OLEObject Type="Embed" ProgID="Equation.DSMT4" ShapeID="_x00006d817d7e-7742-43f3-8327-e9dadfca31b0_i1025" DrawAspect="Content" ObjectID="_1410201983" r:id="rId6d817d7e-7742-43f3-8327-e9dadfca31b08"/>
        </w:object>
      </w:r>
      <w:r w:rsidR="000E31D0">
        <w:rPr>
          <w:rFonts w:ascii="宋体" w:hAnsi="宋体" w:hint="eastAsia"/>
          <w:szCs w:val="21"/>
        </w:rPr>
        <w:t>由条件知</w:t>
      </w:r>
      <w:r w:rsidR="000E31D0" w:rsidRPr="000E31D0">
        <w:rPr>
          <w:rFonts w:ascii="宋体" w:hAnsi="宋体"/>
          <w:position w:val="-10"/>
          <w:szCs w:val="21"/>
        </w:rPr>
        <w:object w:dxaOrig="520" w:dyaOrig="320">
          <v:shape id="_x00006d817d7e-7742-43f3-8327-e9dadfca31b0_i1026" type="#_x00006d817d7e-7742-43f3-8327-e9dadfca31b0_t75" style="width:26.25pt;height:15.75pt" o:ole="">
            <v:imagedata r:id="rId6d817d7e-7742-43f3-8327-e9dadfca31b09" o:title=""/>
          </v:shape>
          <o:OLEObject Type="Embed" ProgID="Equation.DSMT4" ShapeID="_x00006d817d7e-7742-43f3-8327-e9dadfca31b0_i1026" DrawAspect="Content" ObjectID="_1410201984" r:id="rId6d817d7e-7742-43f3-8327-e9dadfca31b010"/>
        </w:object>
      </w:r>
      <w:r w:rsidR="000E31D0">
        <w:rPr>
          <w:rFonts w:ascii="宋体" w:hAnsi="宋体" w:hint="eastAsia"/>
          <w:szCs w:val="21"/>
        </w:rPr>
        <w:t>，</w:t>
      </w:r>
      <w:r w:rsidR="000E31D0" w:rsidRPr="000E31D0">
        <w:rPr>
          <w:rFonts w:ascii="宋体" w:hAnsi="宋体"/>
          <w:position w:val="-30"/>
          <w:szCs w:val="21"/>
        </w:rPr>
        <w:object w:dxaOrig="4000" w:dyaOrig="720">
          <v:shape id="_x00006d817d7e-7742-43f3-8327-e9dadfca31b0_i1027" type="#_x00006d817d7e-7742-43f3-8327-e9dadfca31b0_t75" style="width:200.25pt;height:36pt" o:ole="">
            <v:imagedata r:id="rId6d817d7e-7742-43f3-8327-e9dadfca31b011" o:title=""/>
          </v:shape>
          <o:OLEObject Type="Embed" ProgID="Equation.DSMT4" ShapeID="_x00006d817d7e-7742-43f3-8327-e9dadfca31b0_i1027" DrawAspect="Content" ObjectID="_1410201985" r:id="rId6d817d7e-7742-43f3-8327-e9dadfca31b012"/>
        </w:object>
      </w:r>
    </w:p>
    <w:p w:rsidR="000E31D0" w:rsidRPr="00AF69D2" w:rsidRDefault="000E31D0" w:rsidP="00CF6342">
      <w:r>
        <w:rPr>
          <w:rFonts w:ascii="宋体" w:hAnsi="宋体" w:hint="eastAsia"/>
          <w:szCs w:val="21"/>
        </w:rPr>
        <w:t>所以</w:t>
      </w:r>
      <w:r w:rsidRPr="000E31D0">
        <w:rPr>
          <w:rFonts w:ascii="宋体" w:hAnsi="宋体"/>
          <w:position w:val="-54"/>
          <w:szCs w:val="21"/>
        </w:rPr>
        <w:object w:dxaOrig="2780" w:dyaOrig="1200">
          <v:shape id="_x00006d817d7e-7742-43f3-8327-e9dadfca31b0_i1028" type="#_x00006d817d7e-7742-43f3-8327-e9dadfca31b0_t75" style="width:138.75pt;height:60pt" o:ole="">
            <v:imagedata r:id="rId6d817d7e-7742-43f3-8327-e9dadfca31b013" o:title=""/>
          </v:shape>
          <o:OLEObject Type="Embed" ProgID="Equation.DSMT4" ShapeID="_x00006d817d7e-7742-43f3-8327-e9dadfca31b0_i1028" DrawAspect="Content" ObjectID="_1410201986" r:id="rId6d817d7e-7742-43f3-8327-e9dadfca31b014"/>
        </w:object>
      </w:r>
      <w:r>
        <w:rPr>
          <w:rFonts w:ascii="宋体" w:hAnsi="宋体" w:hint="eastAsia"/>
          <w:szCs w:val="21"/>
        </w:rPr>
        <w:t>.故选D</w:t>
      </w:r>
    </w:p>
    <w:p w:rsidR="00E12D55" w:rsidRPr="004F42D9" w:rsidRDefault="00E12D55" w:rsidP="004F42D9">
      <w:r w:rsidRPr="004F42D9">
        <w:rPr>
          <w:rFonts w:ascii="宋体" w:hAnsi="宋体" w:hint="eastAsia"/>
          <w:szCs w:val="21"/>
        </w:rPr>
        <w:t>5．</w:t>
      </w:r>
      <w:r w:rsidR="00F21725" w:rsidRPr="004F42D9">
        <w:rPr>
          <w:rFonts w:ascii="宋体" w:hAnsi="宋体" w:hint="eastAsia"/>
          <w:szCs w:val="21"/>
        </w:rPr>
        <w:t>D</w:t>
      </w:r>
    </w:p>
    <w:p w:rsidR="00E12D55" w:rsidRPr="004F42D9" w:rsidRDefault="00E12D55" w:rsidP="004F42D9">
      <w:r w:rsidRPr="004F42D9">
        <w:rPr>
          <w:rFonts w:ascii="宋体" w:hAnsi="宋体" w:hint="eastAsia"/>
          <w:szCs w:val="21"/>
        </w:rPr>
        <w:t>【解析】</w:t>
      </w:r>
    </w:p>
    <w:p w:rsidR="00E12D55" w:rsidRPr="004F42D9" w:rsidRDefault="00E12D55" w:rsidP="004F42D9">
      <w:r w:rsidRPr="004F42D9">
        <w:rPr>
          <w:rFonts w:ascii="宋体" w:hAnsi="宋体" w:hint="eastAsia"/>
          <w:szCs w:val="21"/>
        </w:rPr>
        <w:t>试题分析：</w:t>
      </w:r>
      <w:r w:rsidR="0082614E" w:rsidRPr="004F42D9">
        <w:rPr>
          <w:rFonts w:ascii="宋体" w:hAnsi="宋体" w:hint="eastAsia"/>
          <w:szCs w:val="21"/>
        </w:rPr>
        <w:t>因为</w:t>
      </w:r>
      <w:r w:rsidR="0082614E" w:rsidRPr="004F42D9">
        <w:rPr>
          <w:rFonts w:ascii="宋体" w:hAnsi="宋体"/>
          <w:position w:val="-12"/>
          <w:szCs w:val="21"/>
        </w:rPr>
        <w:object w:dxaOrig="1605" w:dyaOrig="360">
          <v:shape id="_x00008600323d-726d-4999-9d87-93d3982001a4_i1056" type="#_x00008600323d-726d-4999-9d87-93d3982001a4_t75" alt="www.gkxx.com" style="width:80.25pt;height:18pt" o:ole="">
            <v:imagedata r:id="rId8600323d-726d-4999-9d87-93d3982001a463" o:title=""/>
          </v:shape>
          <o:OLEObject Type="Embed" ProgID="Equation.DSMT4" ShapeID="_x00008600323d-726d-4999-9d87-93d3982001a4_i1056" DrawAspect="Content" ObjectID="_1423655826" r:id="rId8600323d-726d-4999-9d87-93d3982001a467"/>
        </w:object>
      </w:r>
      <w:r w:rsidR="0082614E" w:rsidRPr="004F42D9">
        <w:rPr>
          <w:rFonts w:ascii="宋体" w:hAnsi="宋体" w:hint="eastAsia"/>
          <w:szCs w:val="21"/>
        </w:rPr>
        <w:t>，所以</w:t>
      </w:r>
      <w:r w:rsidR="0082614E" w:rsidRPr="004F42D9">
        <w:rPr>
          <w:rFonts w:ascii="宋体" w:hAnsi="宋体"/>
          <w:position w:val="-12"/>
          <w:szCs w:val="21"/>
        </w:rPr>
        <w:object w:dxaOrig="540" w:dyaOrig="360">
          <v:shape id="_x00008600323d-726d-4999-9d87-93d3982001a4_i1057" type="#_x00008600323d-726d-4999-9d87-93d3982001a4_t75" style="width:27pt;height:18pt" o:ole="">
            <v:imagedata r:id="rId8600323d-726d-4999-9d87-93d3982001a468" o:title=""/>
          </v:shape>
          <o:OLEObject Type="Embed" ProgID="Equation.DSMT4" ShapeID="_x00008600323d-726d-4999-9d87-93d3982001a4_i1057" DrawAspect="Content" ObjectID="_1423655827" r:id="rId8600323d-726d-4999-9d87-93d3982001a469"/>
        </w:object>
      </w:r>
      <w:r w:rsidR="004B0EB4" w:rsidRPr="004F42D9">
        <w:rPr>
          <w:rFonts w:ascii="宋体" w:hAnsi="宋体" w:hint="eastAsia"/>
          <w:szCs w:val="21"/>
        </w:rPr>
        <w:t>，所以</w:t>
      </w:r>
      <w:r w:rsidR="004B0EB4" w:rsidRPr="004F42D9">
        <w:rPr>
          <w:rFonts w:ascii="宋体" w:hAnsi="宋体"/>
          <w:position w:val="-24"/>
          <w:szCs w:val="21"/>
        </w:rPr>
        <w:object w:dxaOrig="2260" w:dyaOrig="660">
          <v:shape id="_x00008600323d-726d-4999-9d87-93d3982001a4_i1058" type="#_x00008600323d-726d-4999-9d87-93d3982001a4_t75" style="width:113.25pt;height:33pt" o:ole="">
            <v:imagedata r:id="rId8600323d-726d-4999-9d87-93d3982001a470" o:title=""/>
          </v:shape>
          <o:OLEObject Type="Embed" ProgID="Equation.DSMT4" ShapeID="_x00008600323d-726d-4999-9d87-93d3982001a4_i1058" DrawAspect="Content" ObjectID="_1423655828" r:id="rId8600323d-726d-4999-9d87-93d3982001a471"/>
        </w:object>
      </w:r>
      <w:r w:rsidR="004B0EB4" w:rsidRPr="004F42D9">
        <w:rPr>
          <w:rFonts w:ascii="宋体" w:hAnsi="宋体" w:hint="eastAsia"/>
          <w:szCs w:val="21"/>
        </w:rPr>
        <w:t>。</w:t>
      </w:r>
    </w:p>
    <w:p w:rsidR="00E12D55" w:rsidRPr="004F42D9" w:rsidRDefault="00E12D55" w:rsidP="004F42D9">
      <w:r w:rsidRPr="004F42D9">
        <w:rPr>
          <w:rFonts w:ascii="宋体" w:hAnsi="宋体" w:hint="eastAsia"/>
          <w:szCs w:val="21"/>
        </w:rPr>
        <w:t>考点：</w:t>
      </w:r>
      <w:r w:rsidR="0082614E" w:rsidRPr="004F42D9">
        <w:rPr>
          <w:rFonts w:ascii="宋体" w:hAnsi="宋体" w:hint="eastAsia"/>
          <w:szCs w:val="21"/>
        </w:rPr>
        <w:t>等差数列的性质；等差数列的且n项和公式。</w:t>
      </w:r>
    </w:p>
    <w:p w:rsidR="00E12D55" w:rsidRPr="004F42D9" w:rsidRDefault="00E12D55" w:rsidP="004F42D9">
      <w:r w:rsidRPr="004F42D9">
        <w:rPr>
          <w:rFonts w:ascii="宋体" w:hAnsi="宋体" w:hint="eastAsia"/>
          <w:szCs w:val="21"/>
        </w:rPr>
        <w:t>点评：</w:t>
      </w:r>
      <w:r w:rsidR="00303B84" w:rsidRPr="004F42D9">
        <w:rPr>
          <w:rFonts w:ascii="宋体" w:hAnsi="宋体" w:cs="Arial"/>
          <w:szCs w:val="21"/>
        </w:rPr>
        <w:t>本题主要考查了等差数列的性质及求和公式的简单</w:t>
      </w:r>
      <w:r w:rsidR="004B0EB4" w:rsidRPr="004F42D9">
        <w:rPr>
          <w:rFonts w:ascii="宋体" w:hAnsi="宋体" w:cs="Arial" w:hint="eastAsia"/>
          <w:szCs w:val="21"/>
        </w:rPr>
        <w:t>灵活</w:t>
      </w:r>
      <w:r w:rsidR="00303B84" w:rsidRPr="004F42D9">
        <w:rPr>
          <w:rFonts w:ascii="宋体" w:hAnsi="宋体" w:cs="Arial"/>
          <w:szCs w:val="21"/>
        </w:rPr>
        <w:t>应用，属于基础试题</w:t>
      </w:r>
      <w:r w:rsidR="004B0EB4" w:rsidRPr="004F42D9">
        <w:rPr>
          <w:rFonts w:ascii="宋体" w:hAnsi="宋体" w:cs="Arial" w:hint="eastAsia"/>
          <w:szCs w:val="21"/>
        </w:rPr>
        <w:t>。</w:t>
      </w:r>
    </w:p>
    <w:p w:rsidR="004B290B" w:rsidRDefault="004B290B" w:rsidP="004B290B">
      <w:r>
        <w:rPr>
          <w:rFonts w:hAnsi="宋体" w:cs="Times New Roman"/>
          <w:bCs/>
        </w:rPr>
        <w:t>6．</w:t>
      </w:r>
      <w:r>
        <w:rPr>
          <w:rFonts w:hAnsi="宋体" w:cs="Times New Roman"/>
        </w:rPr>
        <w:t>B</w:t>
      </w:r>
    </w:p>
    <w:p w:rsidR="004B290B" w:rsidRDefault="004B290B" w:rsidP="004B290B">
      <w:r>
        <w:rPr>
          <w:rFonts w:hAnsi="宋体" w:cs="Times New Roman"/>
          <w:bCs/>
        </w:rPr>
        <w:t>【解析】</w:t>
      </w:r>
      <w:r>
        <w:rPr>
          <w:rFonts w:hAnsi="宋体" w:cs="Times New Roman"/>
        </w:rPr>
        <w:t>x+2=0为抛物线的准线,由题意可知,圆恒过抛物线焦点(2,0).</w:t>
      </w:r>
    </w:p>
    <w:p w:rsidR="00487FDB" w:rsidRPr="0012209D" w:rsidRDefault="00487FDB" w:rsidP="0012209D">
      <w:r>
        <w:rPr>
          <w:rFonts w:ascii="Times New Roman" w:hAnsi="Times New Roman" w:hint="eastAsia"/>
          <w:kern w:val="0"/>
          <w:szCs w:val="21"/>
        </w:rPr>
        <w:t>7．</w:t>
      </w:r>
      <w:r w:rsidR="0084771A">
        <w:rPr>
          <w:rFonts w:ascii="Times New Roman" w:hAnsi="Times New Roman" w:hint="eastAsia"/>
          <w:kern w:val="0"/>
          <w:szCs w:val="21"/>
        </w:rPr>
        <w:t>C</w:t>
      </w:r>
    </w:p>
    <w:p w:rsidR="00D82A7C" w:rsidRDefault="00D82A7C" w:rsidP="0012209D">
      <w:r w:rsidRPr="0012209D">
        <w:rPr>
          <w:rFonts w:ascii="Times New Roman" w:hAnsi="宋体"/>
          <w:szCs w:val="21"/>
        </w:rPr>
        <w:t>【解析】</w:t>
      </w:r>
      <w:r w:rsidR="0046433A" w:rsidRPr="0012209D">
        <w:rPr>
          <w:rFonts w:ascii="Times New Roman" w:hAnsi="宋体"/>
          <w:szCs w:val="21"/>
        </w:rPr>
        <w:t>由</w:t>
      </w:r>
      <w:r w:rsidR="0046433A" w:rsidRPr="0012209D">
        <w:rPr>
          <w:rFonts w:ascii="Times New Roman" w:hAnsi="Times New Roman"/>
          <w:kern w:val="0"/>
          <w:position w:val="-32"/>
          <w:szCs w:val="21"/>
        </w:rPr>
        <w:object w:dxaOrig="1420" w:dyaOrig="760">
          <v:shape id="_x00003e0d470c-3033-43e9-bf50-c063ec4fb675_i1149" type="#_x00003e0d470c-3033-43e9-bf50-c063ec4fb675_t75" style="width:71.25pt;height:38.25pt" o:ole="">
            <v:imagedata r:id="rId3e0d470c-3033-43e9-bf50-c063ec4fb675242" o:title=""/>
          </v:shape>
          <o:OLEObject Type="Embed" ProgID="Equation.DSMT4" ShapeID="_x00003e0d470c-3033-43e9-bf50-c063ec4fb675_i1149" DrawAspect="Content" ObjectID="_1378228750" r:id="rId3e0d470c-3033-43e9-bf50-c063ec4fb675243"/>
        </w:object>
      </w:r>
      <w:r w:rsidR="0046433A" w:rsidRPr="0012209D">
        <w:rPr>
          <w:rFonts w:ascii="Times New Roman" w:hAnsi="宋体"/>
          <w:kern w:val="0"/>
          <w:szCs w:val="21"/>
        </w:rPr>
        <w:t>可得</w:t>
      </w:r>
      <w:r w:rsidR="0046433A" w:rsidRPr="0012209D">
        <w:rPr>
          <w:rFonts w:ascii="Times New Roman" w:hAnsi="Times New Roman"/>
          <w:kern w:val="0"/>
          <w:position w:val="-10"/>
          <w:szCs w:val="21"/>
        </w:rPr>
        <w:object w:dxaOrig="2520" w:dyaOrig="360">
          <v:shape id="_x00003e0d470c-3033-43e9-bf50-c063ec4fb675_i1150" type="#_x00003e0d470c-3033-43e9-bf50-c063ec4fb675_t75" style="width:126pt;height:18pt" o:ole="">
            <v:imagedata r:id="rId3e0d470c-3033-43e9-bf50-c063ec4fb675244" o:title=""/>
          </v:shape>
          <o:OLEObject Type="Embed" ProgID="Equation.DSMT4" ShapeID="_x00003e0d470c-3033-43e9-bf50-c063ec4fb675_i1150" DrawAspect="Content" ObjectID="_1378228751" r:id="rId3e0d470c-3033-43e9-bf50-c063ec4fb675245"/>
        </w:object>
      </w:r>
      <w:r w:rsidR="0046433A" w:rsidRPr="0012209D">
        <w:rPr>
          <w:rFonts w:ascii="Times New Roman" w:hAnsi="宋体"/>
          <w:kern w:val="0"/>
          <w:szCs w:val="21"/>
        </w:rPr>
        <w:t>，设</w:t>
      </w:r>
      <w:r w:rsidR="0046433A" w:rsidRPr="0012209D">
        <w:rPr>
          <w:rFonts w:ascii="Times New Roman" w:hAnsi="Times New Roman"/>
          <w:kern w:val="0"/>
          <w:position w:val="-12"/>
          <w:szCs w:val="21"/>
        </w:rPr>
        <w:object w:dxaOrig="1760" w:dyaOrig="360">
          <v:shape id="_x00003e0d470c-3033-43e9-bf50-c063ec4fb675_i1151" type="#_x00003e0d470c-3033-43e9-bf50-c063ec4fb675_t75" style="width:87.75pt;height:18pt" o:ole="">
            <v:imagedata r:id="rId3e0d470c-3033-43e9-bf50-c063ec4fb675246" o:title=""/>
          </v:shape>
          <o:OLEObject Type="Embed" ProgID="Equation.DSMT4" ShapeID="_x00003e0d470c-3033-43e9-bf50-c063ec4fb675_i1151" DrawAspect="Content" ObjectID="_1378228752" r:id="rId3e0d470c-3033-43e9-bf50-c063ec4fb675247"/>
        </w:object>
      </w:r>
      <w:r w:rsidR="0046433A" w:rsidRPr="0012209D">
        <w:rPr>
          <w:rFonts w:ascii="Times New Roman" w:hAnsi="宋体"/>
          <w:kern w:val="0"/>
          <w:szCs w:val="21"/>
        </w:rPr>
        <w:t>，则</w:t>
      </w:r>
      <w:r w:rsidR="0046433A" w:rsidRPr="0012209D">
        <w:rPr>
          <w:rFonts w:ascii="Times New Roman" w:hAnsi="Times New Roman"/>
          <w:kern w:val="0"/>
          <w:position w:val="-24"/>
          <w:szCs w:val="21"/>
        </w:rPr>
        <w:object w:dxaOrig="4459" w:dyaOrig="620">
          <v:shape id="_x00003e0d470c-3033-43e9-bf50-c063ec4fb675_i1152" type="#_x00003e0d470c-3033-43e9-bf50-c063ec4fb675_t75" style="width:222.75pt;height:30.75pt" o:ole="">
            <v:imagedata r:id="rId3e0d470c-3033-43e9-bf50-c063ec4fb675248" o:title=""/>
          </v:shape>
          <o:OLEObject Type="Embed" ProgID="Equation.DSMT4" ShapeID="_x00003e0d470c-3033-43e9-bf50-c063ec4fb675_i1152" DrawAspect="Content" ObjectID="_1378228753" r:id="rId3e0d470c-3033-43e9-bf50-c063ec4fb675249"/>
        </w:object>
      </w:r>
      <w:r w:rsidR="0046433A" w:rsidRPr="0012209D">
        <w:rPr>
          <w:rFonts w:ascii="Times New Roman" w:hAnsi="宋体"/>
          <w:kern w:val="0"/>
          <w:szCs w:val="21"/>
        </w:rPr>
        <w:t>，故线段</w:t>
      </w:r>
      <w:r w:rsidR="0046433A" w:rsidRPr="0012209D">
        <w:rPr>
          <w:rFonts w:ascii="Times New Roman" w:hAnsi="Times New Roman"/>
          <w:kern w:val="0"/>
          <w:position w:val="-4"/>
          <w:szCs w:val="21"/>
        </w:rPr>
        <w:object w:dxaOrig="400" w:dyaOrig="260">
          <v:shape id="_x00003e0d470c-3033-43e9-bf50-c063ec4fb675_i1153" type="#_x00003e0d470c-3033-43e9-bf50-c063ec4fb675_t75" style="width:20.25pt;height:12.75pt" o:ole="">
            <v:imagedata r:id="rId3e0d470c-3033-43e9-bf50-c063ec4fb675229" o:title=""/>
          </v:shape>
          <o:OLEObject Type="Embed" ProgID="Equation.DSMT4" ShapeID="_x00003e0d470c-3033-43e9-bf50-c063ec4fb675_i1153" DrawAspect="Content" ObjectID="_1378228754" r:id="rId3e0d470c-3033-43e9-bf50-c063ec4fb675250"/>
        </w:object>
      </w:r>
      <w:r w:rsidR="0046433A" w:rsidRPr="0012209D">
        <w:rPr>
          <w:rFonts w:ascii="Times New Roman" w:hAnsi="宋体"/>
          <w:kern w:val="0"/>
          <w:szCs w:val="21"/>
        </w:rPr>
        <w:t>中点的中点坐标是</w:t>
      </w:r>
      <w:r w:rsidR="0046433A" w:rsidRPr="0012209D">
        <w:rPr>
          <w:rFonts w:ascii="Times New Roman" w:hAnsi="Times New Roman"/>
          <w:kern w:val="0"/>
          <w:position w:val="-24"/>
          <w:szCs w:val="21"/>
        </w:rPr>
        <w:object w:dxaOrig="1359" w:dyaOrig="620">
          <v:shape id="_x00003e0d470c-3033-43e9-bf50-c063ec4fb675_i1154" type="#_x00003e0d470c-3033-43e9-bf50-c063ec4fb675_t75" style="width:68.25pt;height:30.75pt" o:ole="">
            <v:imagedata r:id="rId3e0d470c-3033-43e9-bf50-c063ec4fb675251" o:title=""/>
          </v:shape>
          <o:OLEObject Type="Embed" ProgID="Equation.DSMT4" ShapeID="_x00003e0d470c-3033-43e9-bf50-c063ec4fb675_i1154" DrawAspect="Content" ObjectID="_1378228755" r:id="rId3e0d470c-3033-43e9-bf50-c063ec4fb675252"/>
        </w:object>
      </w:r>
      <w:r w:rsidR="00DD3DA7" w:rsidRPr="0012209D">
        <w:rPr>
          <w:rFonts w:ascii="Times New Roman" w:hAnsi="宋体"/>
          <w:kern w:val="0"/>
          <w:szCs w:val="21"/>
        </w:rPr>
        <w:t>，则</w:t>
      </w:r>
      <w:r w:rsidR="00DD3DA7" w:rsidRPr="0012209D">
        <w:rPr>
          <w:rFonts w:ascii="Times New Roman" w:hAnsi="Times New Roman"/>
          <w:kern w:val="0"/>
          <w:position w:val="-24"/>
          <w:szCs w:val="21"/>
        </w:rPr>
        <w:object w:dxaOrig="420" w:dyaOrig="620">
          <v:shape id="_x00003e0d470c-3033-43e9-bf50-c063ec4fb675_i1155" type="#_x00003e0d470c-3033-43e9-bf50-c063ec4fb675_t75" style="width:21pt;height:30.75pt" o:ole="">
            <v:imagedata r:id="rId3e0d470c-3033-43e9-bf50-c063ec4fb675233" o:title=""/>
          </v:shape>
          <o:OLEObject Type="Embed" ProgID="Equation.DSMT4" ShapeID="_x00003e0d470c-3033-43e9-bf50-c063ec4fb675_i1155" DrawAspect="Content" ObjectID="_1378228756" r:id="rId3e0d470c-3033-43e9-bf50-c063ec4fb675253"/>
        </w:object>
      </w:r>
      <w:r w:rsidR="00DD3DA7" w:rsidRPr="0012209D">
        <w:rPr>
          <w:rFonts w:ascii="Times New Roman" w:hAnsi="Times New Roman"/>
          <w:kern w:val="0"/>
          <w:position w:val="-24"/>
          <w:szCs w:val="21"/>
        </w:rPr>
        <w:object w:dxaOrig="400" w:dyaOrig="680">
          <v:shape id="_x00003e0d470c-3033-43e9-bf50-c063ec4fb675_i1156" type="#_x00003e0d470c-3033-43e9-bf50-c063ec4fb675_t75" style="width:20.25pt;height:33.75pt" o:ole="">
            <v:imagedata r:id="rId3e0d470c-3033-43e9-bf50-c063ec4fb675231" o:title=""/>
          </v:shape>
          <o:OLEObject Type="Embed" ProgID="Equation.DSMT4" ShapeID="_x00003e0d470c-3033-43e9-bf50-c063ec4fb675_i1156" DrawAspect="Content" ObjectID="_1378228757" r:id="rId3e0d470c-3033-43e9-bf50-c063ec4fb675254"/>
        </w:object>
      </w:r>
      <w:r w:rsidR="00713D0A" w:rsidRPr="0012209D">
        <w:rPr>
          <w:rFonts w:ascii="Times New Roman" w:hAnsi="宋体"/>
          <w:kern w:val="0"/>
          <w:szCs w:val="21"/>
        </w:rPr>
        <w:t>，选</w:t>
      </w:r>
      <w:r w:rsidR="00713D0A" w:rsidRPr="0012209D">
        <w:rPr>
          <w:rFonts w:ascii="Times New Roman" w:hAnsi="Times New Roman"/>
          <w:kern w:val="0"/>
          <w:szCs w:val="21"/>
        </w:rPr>
        <w:t>C</w:t>
      </w:r>
      <w:r w:rsidR="00DD3DA7" w:rsidRPr="0012209D">
        <w:rPr>
          <w:rFonts w:ascii="Times New Roman" w:hAnsi="宋体"/>
          <w:kern w:val="0"/>
          <w:szCs w:val="21"/>
        </w:rPr>
        <w:t>。</w:t>
      </w:r>
    </w:p>
    <w:p w:rsidR="006905D9" w:rsidRPr="00A04486" w:rsidRDefault="006905D9" w:rsidP="006905D9">
      <w:r w:rsidRPr="00A04486">
        <w:rPr>
          <w:rFonts w:ascii="宋体" w:hAnsi="宋体" w:hint="eastAsia"/>
          <w:szCs w:val="21"/>
        </w:rPr>
        <w:t>8．</w:t>
      </w:r>
      <w:r w:rsidR="005040E3">
        <w:rPr>
          <w:rFonts w:ascii="宋体" w:hAnsi="宋体" w:hint="eastAsia"/>
          <w:szCs w:val="21"/>
        </w:rPr>
        <w:t>C</w:t>
      </w:r>
    </w:p>
    <w:p w:rsidR="006905D9" w:rsidRPr="00A04486" w:rsidRDefault="006905D9" w:rsidP="006905D9">
      <w:r w:rsidRPr="00A04486">
        <w:rPr>
          <w:rFonts w:ascii="宋体" w:hAnsi="宋体" w:hint="eastAsia"/>
          <w:szCs w:val="21"/>
        </w:rPr>
        <w:t>【解析】略</w:t>
      </w:r>
    </w:p>
    <w:p w:rsidR="003619CE" w:rsidRPr="0006059C" w:rsidRDefault="003619CE" w:rsidP="003619CE">
      <w:r w:rsidRPr="0006059C">
        <w:rPr>
          <w:rFonts w:ascii="宋体" w:hAnsi="宋体" w:hint="eastAsia"/>
          <w:szCs w:val="21"/>
        </w:rPr>
        <w:t>9．B</w:t>
      </w:r>
    </w:p>
    <w:p w:rsidR="00D64150" w:rsidRPr="0006059C" w:rsidRDefault="003619CE" w:rsidP="00D64150">
      <w:r w:rsidRPr="0006059C">
        <w:rPr>
          <w:rFonts w:ascii="宋体" w:hAnsi="宋体" w:hint="eastAsia"/>
          <w:szCs w:val="21"/>
        </w:rPr>
        <w:t>【解析】</w:t>
      </w:r>
      <w:r w:rsidR="00D64150" w:rsidRPr="0006059C">
        <w:rPr>
          <w:rFonts w:ascii="宋体" w:hAnsi="宋体" w:hint="eastAsia"/>
          <w:szCs w:val="21"/>
        </w:rPr>
        <w:t>解：由</w:t>
      </w:r>
      <w:r w:rsidR="00D64150" w:rsidRPr="0006059C">
        <w:rPr>
          <w:rFonts w:ascii="宋体" w:hAnsi="宋体"/>
          <w:position w:val="-30"/>
          <w:szCs w:val="21"/>
        </w:rPr>
        <w:object w:dxaOrig="380" w:dyaOrig="680">
          <v:shape id="_x0000cecf1e7e-7d73-4caa-bac8-d3a830cc0fc6_i1113" type="#_x0000cecf1e7e-7d73-4caa-bac8-d3a830cc0fc6_t75" style="width:19pt;height:33.95pt" o:ole="">
            <v:imagedata r:id="rIdcecf1e7e-7d73-4caa-bac8-d3a830cc0fc6167" o:title=""/>
          </v:shape>
          <o:OLEObject Type="Embed" ProgID="Equation.DSMT4" ShapeID="_x0000cecf1e7e-7d73-4caa-bac8-d3a830cc0fc6_i1113" DrawAspect="Content" ObjectID="_1403959601" r:id="rIdcecf1e7e-7d73-4caa-bac8-d3a830cc0fc6169"/>
        </w:object>
      </w:r>
      <w:r w:rsidR="00D64150" w:rsidRPr="0006059C">
        <w:rPr>
          <w:rFonts w:ascii="宋体" w:hAnsi="宋体" w:hint="eastAsia"/>
          <w:szCs w:val="21"/>
        </w:rPr>
        <w:t xml:space="preserve"> ＜-1可得</w:t>
      </w:r>
      <w:r w:rsidR="00D64150" w:rsidRPr="0006059C">
        <w:rPr>
          <w:rFonts w:ascii="宋体" w:hAnsi="宋体"/>
          <w:position w:val="-30"/>
          <w:szCs w:val="21"/>
        </w:rPr>
        <w:object w:dxaOrig="859" w:dyaOrig="680">
          <v:shape id="_x0000cecf1e7e-7d73-4caa-bac8-d3a830cc0fc6_i1114" type="#_x0000cecf1e7e-7d73-4caa-bac8-d3a830cc0fc6_t75" style="width:42.8pt;height:33.95pt" o:ole="">
            <v:imagedata r:id="rIdcecf1e7e-7d73-4caa-bac8-d3a830cc0fc6170" o:title=""/>
          </v:shape>
          <o:OLEObject Type="Embed" ProgID="Equation.DSMT4" ShapeID="_x0000cecf1e7e-7d73-4caa-bac8-d3a830cc0fc6_i1114" DrawAspect="Content" ObjectID="_1403959602" r:id="rIdcecf1e7e-7d73-4caa-bac8-d3a830cc0fc6171"/>
        </w:object>
      </w:r>
      <w:r w:rsidR="00D64150" w:rsidRPr="0006059C">
        <w:rPr>
          <w:rFonts w:ascii="宋体" w:hAnsi="宋体" w:hint="eastAsia"/>
          <w:szCs w:val="21"/>
        </w:rPr>
        <w:t xml:space="preserve"> ＜0</w:t>
      </w:r>
    </w:p>
    <w:p w:rsidR="00D64150" w:rsidRPr="0006059C" w:rsidRDefault="00D64150" w:rsidP="00D64150">
      <w:r w:rsidRPr="0006059C">
        <w:rPr>
          <w:rFonts w:ascii="宋体" w:hAnsi="宋体" w:hint="eastAsia"/>
          <w:szCs w:val="21"/>
        </w:rPr>
        <w:t>由它们的前n项和Sn有最大可得数列的d＜0</w:t>
      </w:r>
    </w:p>
    <w:p w:rsidR="00D64150" w:rsidRPr="0006059C" w:rsidRDefault="00D64150" w:rsidP="00D64150">
      <w:r w:rsidRPr="0006059C">
        <w:rPr>
          <w:rFonts w:ascii="宋体" w:hAnsi="宋体" w:hint="eastAsia"/>
          <w:szCs w:val="21"/>
        </w:rPr>
        <w:t>∴</w:t>
      </w:r>
      <w:r w:rsidRPr="0006059C">
        <w:rPr>
          <w:rFonts w:ascii="宋体" w:hAnsi="宋体"/>
          <w:position w:val="-12"/>
          <w:szCs w:val="21"/>
        </w:rPr>
        <w:object w:dxaOrig="320" w:dyaOrig="360">
          <v:shape id="_x0000cecf1e7e-7d73-4caa-bac8-d3a830cc0fc6_i1115" type="#_x0000cecf1e7e-7d73-4caa-bac8-d3a830cc0fc6_t75" style="width:16.3pt;height:18.35pt" o:ole="">
            <v:imagedata r:id="rIdcecf1e7e-7d73-4caa-bac8-d3a830cc0fc6172" o:title=""/>
          </v:shape>
          <o:OLEObject Type="Embed" ProgID="Equation.DSMT4" ShapeID="_x0000cecf1e7e-7d73-4caa-bac8-d3a830cc0fc6_i1115" DrawAspect="Content" ObjectID="_1403959603" r:id="rIdcecf1e7e-7d73-4caa-bac8-d3a830cc0fc6173"/>
        </w:object>
      </w:r>
      <w:r w:rsidRPr="0006059C">
        <w:rPr>
          <w:rFonts w:ascii="宋体" w:hAnsi="宋体" w:hint="eastAsia"/>
          <w:szCs w:val="21"/>
        </w:rPr>
        <w:t>＞0，</w:t>
      </w:r>
      <w:r w:rsidRPr="0006059C">
        <w:rPr>
          <w:rFonts w:ascii="宋体" w:hAnsi="宋体"/>
          <w:position w:val="-12"/>
          <w:szCs w:val="21"/>
        </w:rPr>
        <w:object w:dxaOrig="320" w:dyaOrig="360">
          <v:shape id="_x0000cecf1e7e-7d73-4caa-bac8-d3a830cc0fc6_i1116" type="#_x0000cecf1e7e-7d73-4caa-bac8-d3a830cc0fc6_t75" style="width:16.3pt;height:18.35pt" o:ole="">
            <v:imagedata r:id="rIdcecf1e7e-7d73-4caa-bac8-d3a830cc0fc6174" o:title=""/>
          </v:shape>
          <o:OLEObject Type="Embed" ProgID="Equation.DSMT4" ShapeID="_x0000cecf1e7e-7d73-4caa-bac8-d3a830cc0fc6_i1116" DrawAspect="Content" ObjectID="_1403959604" r:id="rIdcecf1e7e-7d73-4caa-bac8-d3a830cc0fc6175"/>
        </w:object>
      </w:r>
      <w:r w:rsidRPr="0006059C">
        <w:rPr>
          <w:rFonts w:ascii="宋体" w:hAnsi="宋体" w:hint="eastAsia"/>
          <w:szCs w:val="21"/>
        </w:rPr>
        <w:t xml:space="preserve"> +</w:t>
      </w:r>
      <w:r w:rsidRPr="0006059C">
        <w:rPr>
          <w:rFonts w:ascii="宋体" w:hAnsi="宋体"/>
          <w:position w:val="-12"/>
          <w:szCs w:val="21"/>
        </w:rPr>
        <w:object w:dxaOrig="320" w:dyaOrig="360">
          <v:shape id="_x0000cecf1e7e-7d73-4caa-bac8-d3a830cc0fc6_i1117" type="#_x0000cecf1e7e-7d73-4caa-bac8-d3a830cc0fc6_t75" style="width:16.3pt;height:18.35pt" o:ole="">
            <v:imagedata r:id="rIdcecf1e7e-7d73-4caa-bac8-d3a830cc0fc6176" o:title=""/>
          </v:shape>
          <o:OLEObject Type="Embed" ProgID="Equation.DSMT4" ShapeID="_x0000cecf1e7e-7d73-4caa-bac8-d3a830cc0fc6_i1117" DrawAspect="Content" ObjectID="_1403959605" r:id="rIdcecf1e7e-7d73-4caa-bac8-d3a830cc0fc6177"/>
        </w:object>
      </w:r>
      <w:r w:rsidRPr="0006059C">
        <w:rPr>
          <w:rFonts w:ascii="宋体" w:hAnsi="宋体" w:hint="eastAsia"/>
          <w:szCs w:val="21"/>
        </w:rPr>
        <w:t>＜0，</w:t>
      </w:r>
      <w:r w:rsidRPr="0006059C">
        <w:rPr>
          <w:rFonts w:ascii="宋体" w:hAnsi="宋体"/>
          <w:position w:val="-12"/>
          <w:szCs w:val="21"/>
        </w:rPr>
        <w:object w:dxaOrig="320" w:dyaOrig="360">
          <v:shape id="_x0000cecf1e7e-7d73-4caa-bac8-d3a830cc0fc6_i1118" type="#_x0000cecf1e7e-7d73-4caa-bac8-d3a830cc0fc6_t75" style="width:16.3pt;height:18.35pt" o:ole="">
            <v:imagedata r:id="rIdcecf1e7e-7d73-4caa-bac8-d3a830cc0fc6174" o:title=""/>
          </v:shape>
          <o:OLEObject Type="Embed" ProgID="Equation.DSMT4" ShapeID="_x0000cecf1e7e-7d73-4caa-bac8-d3a830cc0fc6_i1118" DrawAspect="Content" ObjectID="_1403959606" r:id="rIdcecf1e7e-7d73-4caa-bac8-d3a830cc0fc6178"/>
        </w:object>
      </w:r>
      <w:r w:rsidRPr="0006059C">
        <w:rPr>
          <w:rFonts w:ascii="宋体" w:hAnsi="宋体" w:hint="eastAsia"/>
          <w:szCs w:val="21"/>
        </w:rPr>
        <w:t>＜0</w:t>
      </w:r>
    </w:p>
    <w:p w:rsidR="00D64150" w:rsidRPr="0006059C" w:rsidRDefault="00D64150" w:rsidP="00D64150">
      <w:r w:rsidRPr="0006059C">
        <w:rPr>
          <w:rFonts w:ascii="宋体" w:hAnsi="宋体" w:hint="eastAsia"/>
          <w:szCs w:val="21"/>
        </w:rPr>
        <w:t>∴</w:t>
      </w:r>
      <w:r w:rsidRPr="0006059C">
        <w:rPr>
          <w:rFonts w:ascii="宋体" w:hAnsi="宋体"/>
          <w:position w:val="-12"/>
          <w:szCs w:val="21"/>
        </w:rPr>
        <w:object w:dxaOrig="1260" w:dyaOrig="360">
          <v:shape id="_x0000cecf1e7e-7d73-4caa-bac8-d3a830cc0fc6_i1119" type="#_x0000cecf1e7e-7d73-4caa-bac8-d3a830cc0fc6_t75" style="width:63.15pt;height:18.35pt" o:ole="">
            <v:imagedata r:id="rIdcecf1e7e-7d73-4caa-bac8-d3a830cc0fc6179" o:title=""/>
          </v:shape>
          <o:OLEObject Type="Embed" ProgID="Equation.DSMT4" ShapeID="_x0000cecf1e7e-7d73-4caa-bac8-d3a830cc0fc6_i1119" DrawAspect="Content" ObjectID="_1403959607" r:id="rIdcecf1e7e-7d73-4caa-bac8-d3a830cc0fc6180"/>
        </w:object>
      </w:r>
      <w:r w:rsidRPr="0006059C">
        <w:rPr>
          <w:rFonts w:ascii="宋体" w:hAnsi="宋体" w:hint="eastAsia"/>
          <w:szCs w:val="21"/>
        </w:rPr>
        <w:t>＞0，</w:t>
      </w:r>
      <w:r w:rsidRPr="0006059C">
        <w:rPr>
          <w:rFonts w:ascii="宋体" w:hAnsi="宋体"/>
          <w:position w:val="-12"/>
          <w:szCs w:val="21"/>
        </w:rPr>
        <w:object w:dxaOrig="1620" w:dyaOrig="360">
          <v:shape id="_x0000cecf1e7e-7d73-4caa-bac8-d3a830cc0fc6_i1120" type="#_x0000cecf1e7e-7d73-4caa-bac8-d3a830cc0fc6_t75" style="width:80.85pt;height:18.35pt" o:ole="">
            <v:imagedata r:id="rIdcecf1e7e-7d73-4caa-bac8-d3a830cc0fc6181" o:title=""/>
          </v:shape>
          <o:OLEObject Type="Embed" ProgID="Equation.DSMT4" ShapeID="_x0000cecf1e7e-7d73-4caa-bac8-d3a830cc0fc6_i1120" DrawAspect="Content" ObjectID="_1403959608" r:id="rIdcecf1e7e-7d73-4caa-bac8-d3a830cc0fc6182"/>
        </w:object>
      </w:r>
      <w:r w:rsidRPr="0006059C">
        <w:rPr>
          <w:rFonts w:ascii="宋体" w:hAnsi="宋体" w:hint="eastAsia"/>
          <w:szCs w:val="21"/>
        </w:rPr>
        <w:t>＜0</w:t>
      </w:r>
    </w:p>
    <w:p w:rsidR="00D64150" w:rsidRPr="0006059C" w:rsidRDefault="00D64150" w:rsidP="00D64150">
      <w:r w:rsidRPr="0006059C">
        <w:rPr>
          <w:rFonts w:ascii="宋体" w:hAnsi="宋体" w:hint="eastAsia"/>
          <w:szCs w:val="21"/>
        </w:rPr>
        <w:t>使得S</w:t>
      </w:r>
      <w:r w:rsidRPr="0006059C">
        <w:rPr>
          <w:rFonts w:ascii="宋体" w:hAnsi="宋体" w:hint="eastAsia"/>
          <w:szCs w:val="21"/>
          <w:vertAlign w:val="subscript"/>
        </w:rPr>
        <w:t>n</w:t>
      </w:r>
      <w:r w:rsidRPr="0006059C">
        <w:rPr>
          <w:rFonts w:ascii="宋体" w:hAnsi="宋体" w:hint="eastAsia"/>
          <w:szCs w:val="21"/>
        </w:rPr>
        <w:t>＞0的n的最大值n=19</w:t>
      </w:r>
    </w:p>
    <w:p w:rsidR="003619CE" w:rsidRPr="0006059C" w:rsidRDefault="00D64150" w:rsidP="00D64150">
      <w:r w:rsidRPr="0006059C">
        <w:rPr>
          <w:rFonts w:ascii="宋体" w:hAnsi="宋体" w:hint="eastAsia"/>
          <w:szCs w:val="21"/>
        </w:rPr>
        <w:t>故选B</w:t>
      </w:r>
    </w:p>
    <w:p w:rsidR="002F044C" w:rsidRPr="001D135E" w:rsidRDefault="002F044C" w:rsidP="002F044C">
      <w:r w:rsidRPr="001D135E">
        <w:rPr>
          <w:rFonts w:ascii="宋体" w:hAnsi="宋体" w:hint="eastAsia"/>
          <w:szCs w:val="21"/>
        </w:rPr>
        <w:t>10．B</w:t>
      </w:r>
    </w:p>
    <w:p w:rsidR="002F044C" w:rsidRPr="001D135E" w:rsidRDefault="002F044C" w:rsidP="002F044C">
      <w:r w:rsidRPr="001D135E">
        <w:rPr>
          <w:rFonts w:ascii="宋体" w:hAnsi="宋体" w:hint="eastAsia"/>
          <w:szCs w:val="21"/>
        </w:rPr>
        <w:t>【解析】解：</w:t>
      </w:r>
      <w:r w:rsidRPr="001D135E">
        <w:rPr>
          <w:rFonts w:hint="eastAsia"/>
        </w:rPr>
        <w:t>向量</w:t>
      </w:r>
      <w:r w:rsidRPr="001D135E">
        <w:rPr>
          <w:position w:val="-6"/>
        </w:rPr>
        <w:object w:dxaOrig="200" w:dyaOrig="360">
          <v:shape id="_x0000b0f241b6-d318-4f6f-ac85-91da93529af4_i1055" type="#_x0000b0f241b6-d318-4f6f-ac85-91da93529af4_t75" style="width:10.2pt;height:18.25pt" o:ole="">
            <v:imagedata r:id="rIdb0f241b6-d318-4f6f-ac85-91da93529af450" o:title=""/>
          </v:shape>
          <o:OLEObject Type="Embed" ProgID="Equation.DSMT4" ShapeID="_x0000b0f241b6-d318-4f6f-ac85-91da93529af4_i1055" DrawAspect="Content" ObjectID="_1396680900" r:id="rIdb0f241b6-d318-4f6f-ac85-91da93529af458"/>
        </w:object>
      </w:r>
      <w:r w:rsidRPr="001D135E">
        <w:rPr>
          <w:rFonts w:hint="eastAsia"/>
        </w:rPr>
        <w:t>＝</w:t>
      </w:r>
      <w:r w:rsidRPr="001D135E">
        <w:rPr>
          <w:rFonts w:hint="eastAsia"/>
        </w:rPr>
        <w:t>(x</w:t>
      </w:r>
      <w:r w:rsidRPr="001D135E">
        <w:rPr>
          <w:rFonts w:hint="eastAsia"/>
        </w:rPr>
        <w:t>，一</w:t>
      </w:r>
      <w:r w:rsidRPr="001D135E">
        <w:rPr>
          <w:rFonts w:hint="eastAsia"/>
        </w:rPr>
        <w:t>1)</w:t>
      </w:r>
      <w:r w:rsidRPr="001D135E">
        <w:rPr>
          <w:rFonts w:hint="eastAsia"/>
        </w:rPr>
        <w:t>，</w:t>
      </w:r>
      <w:r w:rsidRPr="001D135E">
        <w:rPr>
          <w:position w:val="-6"/>
        </w:rPr>
        <w:object w:dxaOrig="200" w:dyaOrig="360">
          <v:shape id="_x0000b0f241b6-d318-4f6f-ac85-91da93529af4_i1056" type="#_x0000b0f241b6-d318-4f6f-ac85-91da93529af4_t75" style="width:10.2pt;height:18.25pt" o:ole="">
            <v:imagedata r:id="rIdb0f241b6-d318-4f6f-ac85-91da93529af452" o:title=""/>
          </v:shape>
          <o:OLEObject Type="Embed" ProgID="Equation.DSMT4" ShapeID="_x0000b0f241b6-d318-4f6f-ac85-91da93529af4_i1056" DrawAspect="Content" ObjectID="_1396680901" r:id="rIdb0f241b6-d318-4f6f-ac85-91da93529af459"/>
        </w:object>
      </w:r>
      <w:r w:rsidRPr="001D135E">
        <w:rPr>
          <w:rFonts w:hint="eastAsia"/>
        </w:rPr>
        <w:t>＝（</w:t>
      </w:r>
      <w:r w:rsidRPr="001D135E">
        <w:rPr>
          <w:rFonts w:hint="eastAsia"/>
        </w:rPr>
        <w:t>y</w:t>
      </w:r>
      <w:r w:rsidRPr="001D135E">
        <w:rPr>
          <w:rFonts w:hint="eastAsia"/>
        </w:rPr>
        <w:t>－</w:t>
      </w:r>
      <w:r w:rsidRPr="001D135E">
        <w:rPr>
          <w:rFonts w:hint="eastAsia"/>
        </w:rPr>
        <w:t>1,1)</w:t>
      </w:r>
      <w:r w:rsidRPr="001D135E">
        <w:rPr>
          <w:rFonts w:hint="eastAsia"/>
        </w:rPr>
        <w:t>，</w:t>
      </w:r>
      <w:r w:rsidRPr="001D135E">
        <w:rPr>
          <w:rFonts w:hint="eastAsia"/>
        </w:rPr>
        <w:t>x,</w:t>
      </w:r>
      <w:r w:rsidRPr="001D135E">
        <w:rPr>
          <w:rFonts w:hint="eastAsia"/>
        </w:rPr>
        <w:t>，</w:t>
      </w:r>
      <w:r w:rsidRPr="001D135E">
        <w:rPr>
          <w:rFonts w:hint="eastAsia"/>
        </w:rPr>
        <w:t>y</w:t>
      </w:r>
      <w:r w:rsidRPr="001D135E">
        <w:rPr>
          <w:rFonts w:ascii="宋体" w:hAnsi="宋体" w:hint="eastAsia"/>
        </w:rPr>
        <w:t>∈</w:t>
      </w:r>
      <w:r w:rsidRPr="001D135E">
        <w:rPr>
          <w:rFonts w:hint="eastAsia"/>
        </w:rPr>
        <w:t>R</w:t>
      </w:r>
      <w:r w:rsidRPr="001D135E">
        <w:rPr>
          <w:rFonts w:hint="eastAsia"/>
          <w:vertAlign w:val="superscript"/>
        </w:rPr>
        <w:t>＋</w:t>
      </w:r>
      <w:r w:rsidRPr="001D135E">
        <w:rPr>
          <w:rFonts w:hint="eastAsia"/>
        </w:rPr>
        <w:t>，若</w:t>
      </w:r>
      <w:r w:rsidRPr="001D135E">
        <w:rPr>
          <w:position w:val="-6"/>
        </w:rPr>
        <w:object w:dxaOrig="200" w:dyaOrig="360">
          <v:shape id="_x0000b0f241b6-d318-4f6f-ac85-91da93529af4_i1057" type="#_x0000b0f241b6-d318-4f6f-ac85-91da93529af4_t75" style="width:10.2pt;height:18.25pt" o:ole="">
            <v:imagedata r:id="rIdb0f241b6-d318-4f6f-ac85-91da93529af450" o:title=""/>
          </v:shape>
          <o:OLEObject Type="Embed" ProgID="Equation.DSMT4" ShapeID="_x0000b0f241b6-d318-4f6f-ac85-91da93529af4_i1057" DrawAspect="Content" ObjectID="_1396680902" r:id="rIdb0f241b6-d318-4f6f-ac85-91da93529af460"/>
        </w:object>
      </w:r>
      <w:r w:rsidRPr="001D135E">
        <w:rPr>
          <w:rFonts w:hint="eastAsia"/>
        </w:rPr>
        <w:t>／／</w:t>
      </w:r>
      <w:r w:rsidRPr="001D135E">
        <w:rPr>
          <w:position w:val="-6"/>
        </w:rPr>
        <w:object w:dxaOrig="200" w:dyaOrig="360">
          <v:shape id="_x0000b0f241b6-d318-4f6f-ac85-91da93529af4_i1058" type="#_x0000b0f241b6-d318-4f6f-ac85-91da93529af4_t75" style="width:10.2pt;height:18.25pt" o:ole="">
            <v:imagedata r:id="rIdb0f241b6-d318-4f6f-ac85-91da93529af452" o:title=""/>
          </v:shape>
          <o:OLEObject Type="Embed" ProgID="Equation.DSMT4" ShapeID="_x0000b0f241b6-d318-4f6f-ac85-91da93529af4_i1058" DrawAspect="Content" ObjectID="_1396680903" r:id="rIdb0f241b6-d318-4f6f-ac85-91da93529af461"/>
        </w:object>
      </w:r>
      <w:r w:rsidRPr="001D135E">
        <w:rPr>
          <w:rFonts w:hint="eastAsia"/>
        </w:rPr>
        <w:t>，</w:t>
      </w:r>
    </w:p>
    <w:p w:rsidR="002F044C" w:rsidRPr="001D135E" w:rsidRDefault="002F044C" w:rsidP="002F044C">
      <w:r w:rsidRPr="001D135E">
        <w:rPr>
        </w:rPr>
        <w:t>X</w:t>
      </w:r>
      <w:r w:rsidRPr="001D135E">
        <w:rPr>
          <w:rFonts w:hint="eastAsia"/>
        </w:rPr>
        <w:t>+y-1=0,x+y=1,</w:t>
      </w:r>
      <w:r w:rsidRPr="001D135E">
        <w:rPr>
          <w:rFonts w:hint="eastAsia"/>
        </w:rPr>
        <w:t>利用均值不等式可以求解</w:t>
      </w:r>
    </w:p>
    <w:p w:rsidR="002F044C" w:rsidRPr="001D135E" w:rsidRDefault="002F044C" w:rsidP="002F044C">
      <w:r w:rsidRPr="001D135E">
        <w:rPr>
          <w:rFonts w:hint="eastAsia"/>
        </w:rPr>
        <w:t>t=x+</w:t>
      </w:r>
      <w:r w:rsidRPr="001D135E">
        <w:rPr>
          <w:position w:val="-28"/>
        </w:rPr>
        <w:object w:dxaOrig="4239" w:dyaOrig="660">
          <v:shape id="_x0000b0f241b6-d318-4f6f-ac85-91da93529af4_i1059" type="#_x0000b0f241b6-d318-4f6f-ac85-91da93529af4_t75" style="width:211.7pt;height:32.8pt" o:ole="">
            <v:imagedata r:id="rIdb0f241b6-d318-4f6f-ac85-91da93529af462" o:title=""/>
          </v:shape>
          <o:OLEObject Type="Embed" ProgID="Equation.DSMT4" ShapeID="_x0000b0f241b6-d318-4f6f-ac85-91da93529af4_i1059" DrawAspect="Content" ObjectID="_1396680904" r:id="rIdb0f241b6-d318-4f6f-ac85-91da93529af463"/>
        </w:object>
      </w:r>
    </w:p>
    <w:p w:rsidR="00A47B42" w:rsidRDefault="00A47B42" w:rsidP="00A47B42">
      <w:r>
        <w:rPr>
          <w:rFonts w:hint="eastAsia"/>
          <w:szCs w:val="21"/>
        </w:rPr>
        <w:t>11．</w:t>
      </w:r>
      <w:r w:rsidRPr="002C2ECC">
        <w:rPr>
          <w:position w:val="-10"/>
        </w:rPr>
        <w:object w:dxaOrig="900" w:dyaOrig="300">
          <v:shape id="_x00003eb0cbd1-3d20-45e3-9569-0b4ae4db18ca_i1097" type="#_x00003eb0cbd1-3d20-45e3-9569-0b4ae4db18ca_t75" style="width:45pt;height:15pt" o:ole="">
            <v:imagedata r:id="rId3eb0cbd1-3d20-45e3-9569-0b4ae4db18ca142" o:title=""/>
          </v:shape>
          <o:OLEObject Type="Embed" ProgID="Equation.DSMT4" ShapeID="_x00003eb0cbd1-3d20-45e3-9569-0b4ae4db18ca_i1097" DrawAspect="Content" ObjectID="_1378232570" r:id="rId3eb0cbd1-3d20-45e3-9569-0b4ae4db18ca143"/>
        </w:object>
      </w:r>
    </w:p>
    <w:p w:rsidR="00A47B42" w:rsidRDefault="00A47B42" w:rsidP="00A47B42">
      <w:r>
        <w:rPr>
          <w:rFonts w:hint="eastAsia"/>
          <w:szCs w:val="21"/>
        </w:rPr>
        <w:t>【解析】略</w:t>
      </w:r>
    </w:p>
    <w:p w:rsidR="00785A17" w:rsidRDefault="00785A17" w:rsidP="00785A17">
      <w:r>
        <w:rPr>
          <w:rFonts w:hAnsi="宋体" w:cs="宋体" w:hint="eastAsia"/>
          <w:bCs/>
        </w:rPr>
        <w:t>12．</w:t>
      </w:r>
      <w:r>
        <w:rPr>
          <w:rFonts w:hAnsi="宋体" w:cs="宋体" w:hint="eastAsia"/>
        </w:rPr>
        <w:t>9</w:t>
      </w:r>
    </w:p>
    <w:p w:rsidR="00785A17" w:rsidRDefault="00785A17" w:rsidP="00785A17">
      <w:r>
        <w:rPr>
          <w:rFonts w:hAnsi="宋体" w:cs="宋体" w:hint="eastAsia"/>
          <w:bCs/>
        </w:rPr>
        <w:t>【解析】</w:t>
      </w:r>
      <w:r>
        <w:rPr>
          <w:rFonts w:hAnsi="宋体" w:cs="宋体" w:hint="eastAsia"/>
        </w:rPr>
        <w:t>设双曲线的左、右焦点分别为F</w:t>
      </w:r>
      <w:r>
        <w:rPr>
          <w:rFonts w:hAnsi="宋体" w:cs="宋体" w:hint="eastAsia"/>
          <w:vertAlign w:val="subscript"/>
        </w:rPr>
        <w:t>1</w:t>
      </w:r>
      <w:r>
        <w:rPr>
          <w:rFonts w:hAnsi="宋体" w:cs="宋体" w:hint="eastAsia"/>
        </w:rPr>
        <w:t>、F</w:t>
      </w:r>
      <w:r>
        <w:rPr>
          <w:rFonts w:hAnsi="宋体" w:cs="宋体" w:hint="eastAsia"/>
          <w:vertAlign w:val="subscript"/>
        </w:rPr>
        <w:t>2</w:t>
      </w:r>
      <w:r>
        <w:rPr>
          <w:rFonts w:hAnsi="宋体" w:cs="宋体" w:hint="eastAsia"/>
        </w:rPr>
        <w:t>，则||PF</w:t>
      </w:r>
      <w:r>
        <w:rPr>
          <w:rFonts w:hAnsi="宋体" w:cs="宋体" w:hint="eastAsia"/>
          <w:vertAlign w:val="subscript"/>
        </w:rPr>
        <w:t>1</w:t>
      </w:r>
      <w:r>
        <w:rPr>
          <w:rFonts w:hAnsi="宋体" w:cs="宋体" w:hint="eastAsia"/>
        </w:rPr>
        <w:t>|-|PF</w:t>
      </w:r>
      <w:r>
        <w:rPr>
          <w:rFonts w:hAnsi="宋体" w:cs="宋体" w:hint="eastAsia"/>
          <w:vertAlign w:val="subscript"/>
        </w:rPr>
        <w:t>2</w:t>
      </w:r>
      <w:r>
        <w:rPr>
          <w:rFonts w:hAnsi="宋体" w:cs="宋体" w:hint="eastAsia"/>
        </w:rPr>
        <w:t>||=6.设|PF</w:t>
      </w:r>
      <w:r>
        <w:rPr>
          <w:rFonts w:hAnsi="宋体" w:cs="宋体" w:hint="eastAsia"/>
          <w:vertAlign w:val="subscript"/>
        </w:rPr>
        <w:t>2</w:t>
      </w:r>
      <w:r>
        <w:rPr>
          <w:rFonts w:hAnsi="宋体" w:cs="宋体" w:hint="eastAsia"/>
        </w:rPr>
        <w:t>|=3，由3＜5知P在右支上.</w:t>
      </w:r>
    </w:p>
    <w:p w:rsidR="00785A17" w:rsidRDefault="00785A17" w:rsidP="00785A17">
      <w:r>
        <w:rPr>
          <w:rFonts w:hAnsi="宋体" w:cs="宋体" w:hint="eastAsia"/>
        </w:rPr>
        <w:t>∴|PF</w:t>
      </w:r>
      <w:r>
        <w:rPr>
          <w:rFonts w:hAnsi="宋体" w:cs="宋体" w:hint="eastAsia"/>
          <w:vertAlign w:val="subscript"/>
        </w:rPr>
        <w:t>1</w:t>
      </w:r>
      <w:r>
        <w:rPr>
          <w:rFonts w:hAnsi="宋体" w:cs="宋体" w:hint="eastAsia"/>
        </w:rPr>
        <w:t>|=6+3=9.</w:t>
      </w:r>
    </w:p>
    <w:p w:rsidR="007B62FC" w:rsidRDefault="007B62FC" w:rsidP="007B62FC">
      <w:r>
        <w:rPr>
          <w:rFonts w:ascii="宋体" w:hAnsi="宋体" w:hint="eastAsia"/>
          <w:bCs/>
          <w:szCs w:val="21"/>
        </w:rPr>
        <w:t>13．</w:t>
      </w:r>
      <w:r w:rsidR="00FE7FCA">
        <w:rPr>
          <w:position w:val="-24"/>
          <w:szCs w:val="21"/>
        </w:rPr>
        <w:object w:dxaOrig="620" w:dyaOrig="680">
          <v:shape id="_x0000eaaa4794-732a-427b-b497-3877c38da035_i1111" type="#_x0000eaaa4794-732a-427b-b497-3877c38da035_t75" alt="学科网(www.zxxk.com)--国内最大的教育资源门户，提供试卷、教案、课件、论文、素材及各类教学资源下载，还有大量而丰富的教学相关资讯！" style="width:31.5pt;height:34.5pt" o:ole="">
            <v:imagedata r:id="rIdeaaa4794-732a-427b-b497-3877c38da035148" o:title=""/>
          </v:shape>
          <o:OLEObject Type="Embed" ProgID="Equation.DSMT4" ShapeID="_x0000eaaa4794-732a-427b-b497-3877c38da035_i1111" DrawAspect="Content" ObjectID="_1378230825" r:id="rIdeaaa4794-732a-427b-b497-3877c38da035149"/>
        </w:object>
      </w:r>
    </w:p>
    <w:p w:rsidR="007B62FC" w:rsidRDefault="007B62FC" w:rsidP="007B62FC">
      <w:r>
        <w:rPr>
          <w:rFonts w:ascii="宋体" w:hAnsi="宋体" w:hint="eastAsia"/>
          <w:bCs/>
          <w:szCs w:val="21"/>
        </w:rPr>
        <w:t>【解析】</w:t>
      </w:r>
    </w:p>
    <w:p w:rsidR="00FE2619" w:rsidRDefault="00FE2619" w:rsidP="00FE2619">
      <w:r>
        <w:rPr>
          <w:rFonts w:hint="eastAsia"/>
        </w:rPr>
        <w:t>14．</w:t>
      </w:r>
      <w:r w:rsidRPr="00211A4C">
        <w:rPr>
          <w:rFonts w:hint="eastAsia"/>
          <w:szCs w:val="21"/>
        </w:rPr>
        <w:t>7</w:t>
      </w:r>
      <w:r>
        <w:rPr>
          <w:rFonts w:hint="eastAsia"/>
          <w:szCs w:val="21"/>
        </w:rPr>
        <w:t xml:space="preserve">   </w:t>
      </w:r>
    </w:p>
    <w:p w:rsidR="00FE2619" w:rsidRDefault="00FE2619" w:rsidP="00FE2619">
    </w:p>
    <w:p w:rsidR="00FE2619" w:rsidRDefault="00FE2619" w:rsidP="00FE2619">
    </w:p>
    <w:p w:rsidR="00FE2619" w:rsidRDefault="00FE2619" w:rsidP="00FE2619">
      <w:r>
        <w:rPr>
          <w:rFonts w:hint="eastAsia"/>
        </w:rPr>
        <w:t>【解析】</w:t>
      </w:r>
    </w:p>
    <w:p w:rsidR="00407DB1" w:rsidRPr="00BF58D1" w:rsidRDefault="00407DB1" w:rsidP="00407DB1">
      <w:r w:rsidRPr="00BF58D1">
        <w:rPr>
          <w:rFonts w:hAnsi="宋体" w:hint="eastAsia"/>
          <w:szCs w:val="21"/>
        </w:rPr>
        <w:t>15．</w:t>
      </w:r>
      <w:r>
        <w:rPr>
          <w:rFonts w:hAnsi="宋体" w:hint="eastAsia"/>
          <w:szCs w:val="21"/>
        </w:rPr>
        <w:t>10</w:t>
      </w:r>
    </w:p>
    <w:p w:rsidR="00407DB1" w:rsidRPr="00BF58D1" w:rsidRDefault="00407DB1" w:rsidP="00407DB1">
      <w:r w:rsidRPr="00BF58D1">
        <w:rPr>
          <w:rFonts w:hAnsi="宋体" w:hint="eastAsia"/>
          <w:szCs w:val="21"/>
        </w:rPr>
        <w:t>【解析】略</w:t>
      </w:r>
    </w:p>
    <w:p w:rsidR="00536D04" w:rsidRPr="004E1E35" w:rsidRDefault="00536D04" w:rsidP="004E1E35">
      <w:r w:rsidRPr="004E1E35">
        <w:rPr>
          <w:rFonts w:ascii="宋体" w:hAnsi="宋体" w:hint="eastAsia"/>
          <w:szCs w:val="21"/>
        </w:rPr>
        <w:t>16．</w:t>
      </w:r>
      <w:r w:rsidR="008B1D53" w:rsidRPr="004E1E35">
        <w:rPr>
          <w:rFonts w:ascii="宋体" w:hAnsi="宋体" w:hint="eastAsia"/>
          <w:szCs w:val="21"/>
        </w:rPr>
        <w:t>（1）</w:t>
      </w:r>
      <w:r w:rsidR="008B1D53" w:rsidRPr="004E1E35">
        <w:rPr>
          <w:rFonts w:ascii="宋体" w:hAnsi="宋体"/>
          <w:position w:val="-10"/>
          <w:szCs w:val="21"/>
        </w:rPr>
        <w:object w:dxaOrig="840" w:dyaOrig="380">
          <v:shape id="_x0000c6b1a0df-569d-4a13-91f8-4b40e82d838a_i1236" type="#_x0000c6b1a0df-569d-4a13-91f8-4b40e82d838a_t75" style="width:42pt;height:19pt" o:ole="">
            <v:imagedata r:id="rIdc6b1a0df-569d-4a13-91f8-4b40e82d838a328" o:title=""/>
          </v:shape>
          <o:OLEObject Type="Embed" ProgID="Equation.DSMT4" ShapeID="_x0000c6b1a0df-569d-4a13-91f8-4b40e82d838a_i1236" DrawAspect="Content" ObjectID="_1431447730" r:id="rIdc6b1a0df-569d-4a13-91f8-4b40e82d838a329"/>
        </w:object>
      </w:r>
      <w:r w:rsidR="00D92644">
        <w:rPr>
          <w:rFonts w:ascii="宋体" w:hAnsi="宋体" w:hint="eastAsia"/>
          <w:szCs w:val="21"/>
        </w:rPr>
        <w:t xml:space="preserve">  </w:t>
      </w:r>
      <w:r w:rsidR="008B1D53" w:rsidRPr="004E1E35">
        <w:rPr>
          <w:rFonts w:ascii="宋体" w:hAnsi="宋体" w:hint="eastAsia"/>
          <w:szCs w:val="21"/>
        </w:rPr>
        <w:t>（2）</w:t>
      </w:r>
      <w:r w:rsidR="008B1D53" w:rsidRPr="004E1E35">
        <w:rPr>
          <w:rFonts w:ascii="宋体" w:hAnsi="宋体"/>
          <w:position w:val="-24"/>
          <w:szCs w:val="21"/>
        </w:rPr>
        <w:object w:dxaOrig="1180" w:dyaOrig="620">
          <v:shape id="_x0000c6b1a0df-569d-4a13-91f8-4b40e82d838a_i1237" type="#_x0000c6b1a0df-569d-4a13-91f8-4b40e82d838a_t75" style="width:59pt;height:31pt" o:ole="">
            <v:imagedata r:id="rIdc6b1a0df-569d-4a13-91f8-4b40e82d838a330" o:title=""/>
          </v:shape>
          <o:OLEObject Type="Embed" ProgID="Equation.DSMT4" ShapeID="_x0000c6b1a0df-569d-4a13-91f8-4b40e82d838a_i1237" DrawAspect="Content" ObjectID="_1431447731" r:id="rIdc6b1a0df-569d-4a13-91f8-4b40e82d838a331"/>
        </w:object>
      </w:r>
    </w:p>
    <w:p w:rsidR="00536D04" w:rsidRPr="004E1E35" w:rsidRDefault="00536D04" w:rsidP="004E1E35">
      <w:r w:rsidRPr="004E1E35">
        <w:rPr>
          <w:rFonts w:ascii="宋体" w:hAnsi="宋体" w:hint="eastAsia"/>
          <w:szCs w:val="21"/>
        </w:rPr>
        <w:t>【解析】</w:t>
      </w:r>
    </w:p>
    <w:p w:rsidR="00B7153B" w:rsidRPr="004E1E35" w:rsidRDefault="00536D04" w:rsidP="004E1E35">
      <w:r w:rsidRPr="004E1E35">
        <w:rPr>
          <w:rFonts w:ascii="宋体" w:hAnsi="宋体" w:hint="eastAsia"/>
          <w:szCs w:val="21"/>
        </w:rPr>
        <w:t>试题分析：</w:t>
      </w:r>
      <w:r w:rsidR="00B7153B" w:rsidRPr="004E1E35">
        <w:rPr>
          <w:rFonts w:ascii="宋体" w:hAnsi="宋体" w:hint="eastAsia"/>
          <w:szCs w:val="21"/>
        </w:rPr>
        <w:t>解：（</w:t>
      </w:r>
      <w:r w:rsidR="00B7153B" w:rsidRPr="004E1E35">
        <w:rPr>
          <w:rFonts w:ascii="宋体" w:hAnsi="宋体"/>
          <w:szCs w:val="21"/>
        </w:rPr>
        <w:t>1</w:t>
      </w:r>
      <w:r w:rsidR="00B7153B" w:rsidRPr="004E1E35">
        <w:rPr>
          <w:rFonts w:ascii="宋体" w:hAnsi="宋体" w:hint="eastAsia"/>
          <w:szCs w:val="21"/>
        </w:rPr>
        <w:t>）由题意，</w:t>
      </w:r>
      <w:r w:rsidR="00B7153B" w:rsidRPr="004E1E35">
        <w:rPr>
          <w:rFonts w:ascii="宋体" w:hAnsi="宋体"/>
          <w:noProof/>
          <w:position w:val="-10"/>
          <w:szCs w:val="21"/>
        </w:rPr>
        <w:pict>
          <v:shape id="图片 202" o:spid="_x0000c6b1a0df-569d-4a13-91f8-4b40e82d838a_i1238" type="#_x0000c6b1a0df-569d-4a13-91f8-4b40e82d838a_t75" alt="学科网(www.zxxk.com)--教育资源门户，提供试卷、教案、课件、论文、素材及各类教学资源下载，还有大量而丰富的教学相关资讯！" style="width:24pt;height:15pt;visibility:visible">
            <v:imagedata r:id="rIdc6b1a0df-569d-4a13-91f8-4b40e82d838a332" o:title="学科网(www"/>
          </v:shape>
        </w:pict>
      </w:r>
      <w:r w:rsidR="00B7153B" w:rsidRPr="004E1E35">
        <w:rPr>
          <w:rFonts w:ascii="宋体" w:hAnsi="宋体" w:hint="eastAsia"/>
          <w:szCs w:val="21"/>
        </w:rPr>
        <w:t>的最大值为</w:t>
      </w:r>
      <w:r w:rsidR="00B7153B" w:rsidRPr="004E1E35">
        <w:rPr>
          <w:rFonts w:ascii="宋体" w:hAnsi="宋体"/>
          <w:noProof/>
          <w:position w:val="-6"/>
          <w:szCs w:val="21"/>
        </w:rPr>
        <w:pict>
          <v:shape id="图片 203" o:spid="_x0000c6b1a0df-569d-4a13-91f8-4b40e82d838a_i1239" type="#_x0000c6b1a0df-569d-4a13-91f8-4b40e82d838a_t75" alt="学科网(www.zxxk.com)--教育资源门户，提供试卷、教案、课件、论文、素材及各类教学资源下载，还有大量而丰富的教学相关资讯！" style="width:39pt;height:17pt;visibility:visible">
            <v:imagedata r:id="rIdc6b1a0df-569d-4a13-91f8-4b40e82d838a333" o:title="学科网(www"/>
          </v:shape>
        </w:pict>
      </w:r>
      <w:r w:rsidR="00B7153B" w:rsidRPr="004E1E35">
        <w:rPr>
          <w:rFonts w:ascii="宋体" w:hAnsi="宋体" w:hint="eastAsia"/>
          <w:szCs w:val="21"/>
        </w:rPr>
        <w:t>，所以</w:t>
      </w:r>
      <w:r w:rsidR="00B7153B" w:rsidRPr="004E1E35">
        <w:rPr>
          <w:rFonts w:ascii="宋体" w:hAnsi="宋体"/>
          <w:noProof/>
          <w:position w:val="-6"/>
          <w:szCs w:val="21"/>
        </w:rPr>
        <w:pict>
          <v:shape id="图片 204" o:spid="_x0000c6b1a0df-569d-4a13-91f8-4b40e82d838a_i1240" type="#_x0000c6b1a0df-569d-4a13-91f8-4b40e82d838a_t75" alt="学科网(www.zxxk.com)--教育资源门户，提供试卷、教案、课件、论文、素材及各类教学资源下载，还有大量而丰富的教学相关资讯！" style="width:51pt;height:17pt;visibility:visible">
            <v:imagedata r:id="rIdc6b1a0df-569d-4a13-91f8-4b40e82d838a334" o:title="学科网(www"/>
          </v:shape>
        </w:pict>
      </w:r>
      <w:r w:rsidR="00B7153B" w:rsidRPr="004E1E35">
        <w:rPr>
          <w:rFonts w:ascii="宋体" w:hAnsi="宋体" w:hint="eastAsia"/>
          <w:szCs w:val="21"/>
        </w:rPr>
        <w:t>．</w:t>
      </w:r>
      <w:r w:rsidR="00B7153B" w:rsidRPr="004E1E35">
        <w:rPr>
          <w:rFonts w:ascii="宋体" w:hAnsi="宋体"/>
          <w:szCs w:val="21"/>
        </w:rPr>
        <w:t xml:space="preserve">         2</w:t>
      </w:r>
      <w:r w:rsidR="00B7153B" w:rsidRPr="004E1E35">
        <w:rPr>
          <w:rFonts w:ascii="宋体" w:hAnsi="宋体" w:hint="eastAsia"/>
          <w:szCs w:val="21"/>
        </w:rPr>
        <w:t>分</w:t>
      </w:r>
    </w:p>
    <w:p w:rsidR="00B7153B" w:rsidRPr="004E1E35" w:rsidRDefault="00B7153B" w:rsidP="004E1E35">
      <w:r w:rsidRPr="004E1E35">
        <w:rPr>
          <w:rFonts w:ascii="宋体" w:hAnsi="宋体" w:hint="eastAsia"/>
          <w:szCs w:val="21"/>
        </w:rPr>
        <w:t>而</w:t>
      </w:r>
      <w:r w:rsidRPr="004E1E35">
        <w:rPr>
          <w:rFonts w:ascii="宋体" w:hAnsi="宋体"/>
          <w:noProof/>
          <w:position w:val="-6"/>
          <w:szCs w:val="21"/>
        </w:rPr>
        <w:pict>
          <v:shape id="图片 205" o:spid="_x0000c6b1a0df-569d-4a13-91f8-4b40e82d838a_i1241" type="#_x0000c6b1a0df-569d-4a13-91f8-4b40e82d838a_t75" alt="学科网(www.zxxk.com)--教育资源门户，提供试卷、教案、课件、论文、素材及各类教学资源下载，还有大量而丰富的教学相关资讯！" style="width:27pt;height:13pt;visibility:visible">
            <v:imagedata r:id="rIdc6b1a0df-569d-4a13-91f8-4b40e82d838a335" o:title="学科网(www"/>
          </v:shape>
        </w:pict>
      </w:r>
      <w:r w:rsidRPr="004E1E35">
        <w:rPr>
          <w:rFonts w:ascii="宋体" w:hAnsi="宋体" w:hint="eastAsia"/>
          <w:szCs w:val="21"/>
        </w:rPr>
        <w:t>，于是</w:t>
      </w:r>
      <w:r w:rsidRPr="004E1E35">
        <w:rPr>
          <w:rFonts w:ascii="宋体" w:hAnsi="宋体"/>
          <w:noProof/>
          <w:position w:val="-6"/>
          <w:szCs w:val="21"/>
        </w:rPr>
        <w:pict>
          <v:shape id="图片 206" o:spid="_x0000c6b1a0df-569d-4a13-91f8-4b40e82d838a_i1242" type="#_x0000c6b1a0df-569d-4a13-91f8-4b40e82d838a_t75" alt="学科网(www.zxxk.com)--教育资源门户，提供试卷、教案、课件、论文、素材及各类教学资源下载，还有大量而丰富的教学相关资讯！" style="width:35pt;height:16pt;visibility:visible">
            <v:imagedata r:id="rIdc6b1a0df-569d-4a13-91f8-4b40e82d838a336" o:title="学科网(www"/>
          </v:shape>
        </w:pict>
      </w:r>
      <w:r w:rsidRPr="004E1E35">
        <w:rPr>
          <w:rFonts w:ascii="宋体" w:hAnsi="宋体" w:hint="eastAsia"/>
          <w:szCs w:val="21"/>
        </w:rPr>
        <w:t>，</w:t>
      </w:r>
      <w:r w:rsidRPr="004E1E35">
        <w:rPr>
          <w:rFonts w:ascii="宋体" w:hAnsi="宋体"/>
          <w:noProof/>
          <w:position w:val="-22"/>
          <w:szCs w:val="21"/>
        </w:rPr>
        <w:pict>
          <v:shape id="图片 207" o:spid="_x0000c6b1a0df-569d-4a13-91f8-4b40e82d838a_i1243" type="#_x0000c6b1a0df-569d-4a13-91f8-4b40e82d838a_t75" alt="学科网(www.zxxk.com)--教育资源门户，提供试卷、教案、课件、论文、素材及各类教学资源下载，还有大量而丰富的教学相关资讯！" style="width:83pt;height:28pt;visibility:visible">
            <v:imagedata r:id="rIdc6b1a0df-569d-4a13-91f8-4b40e82d838a337" o:title="学科网(www"/>
          </v:shape>
        </w:pict>
      </w:r>
      <w:r w:rsidRPr="004E1E35">
        <w:rPr>
          <w:rFonts w:ascii="宋体" w:hAnsi="宋体" w:hint="eastAsia"/>
          <w:szCs w:val="21"/>
        </w:rPr>
        <w:t>．</w:t>
      </w:r>
      <w:r w:rsidRPr="004E1E35">
        <w:rPr>
          <w:rFonts w:ascii="宋体" w:hAnsi="宋体"/>
          <w:szCs w:val="21"/>
        </w:rPr>
        <w:t xml:space="preserve">             4</w:t>
      </w:r>
      <w:r w:rsidRPr="004E1E35">
        <w:rPr>
          <w:rFonts w:ascii="宋体" w:hAnsi="宋体" w:hint="eastAsia"/>
          <w:szCs w:val="21"/>
        </w:rPr>
        <w:t>分</w:t>
      </w:r>
    </w:p>
    <w:p w:rsidR="00B7153B" w:rsidRPr="004E1E35" w:rsidRDefault="00B7153B" w:rsidP="004E1E35">
      <w:r w:rsidRPr="004E1E35">
        <w:rPr>
          <w:rFonts w:ascii="宋体" w:hAnsi="宋体"/>
          <w:noProof/>
          <w:position w:val="-10"/>
          <w:szCs w:val="21"/>
        </w:rPr>
        <w:pict>
          <v:shape id="图片 208" o:spid="_x0000c6b1a0df-569d-4a13-91f8-4b40e82d838a_i1244" type="#_x0000c6b1a0df-569d-4a13-91f8-4b40e82d838a_t75" alt="学科网(www.zxxk.com)--教育资源门户，提供试卷、教案、课件、论文、素材及各类教学资源下载，还有大量而丰富的教学相关资讯！" style="width:24pt;height:15pt;visibility:visible">
            <v:imagedata r:id="rIdc6b1a0df-569d-4a13-91f8-4b40e82d838a338" o:title="学科网(www"/>
          </v:shape>
        </w:pict>
      </w:r>
      <w:r w:rsidRPr="004E1E35">
        <w:rPr>
          <w:rFonts w:ascii="宋体" w:hAnsi="宋体" w:hint="eastAsia"/>
          <w:szCs w:val="21"/>
        </w:rPr>
        <w:t>在</w:t>
      </w:r>
      <w:r w:rsidRPr="004E1E35">
        <w:rPr>
          <w:rFonts w:ascii="宋体" w:hAnsi="宋体"/>
          <w:position w:val="-24"/>
          <w:szCs w:val="21"/>
        </w:rPr>
        <w:object w:dxaOrig="600" w:dyaOrig="620">
          <v:shape id="_x0000c6b1a0df-569d-4a13-91f8-4b40e82d838a_i1245" type="#_x0000c6b1a0df-569d-4a13-91f8-4b40e82d838a_t75" style="width:30pt;height:31pt" o:ole="">
            <v:imagedata r:id="rIdc6b1a0df-569d-4a13-91f8-4b40e82d838a339" o:title=""/>
          </v:shape>
          <o:OLEObject Type="Embed" ProgID="Equation.DSMT4" ShapeID="_x0000c6b1a0df-569d-4a13-91f8-4b40e82d838a_i1245" DrawAspect="Content" ObjectID="_1431447732" r:id="rIdc6b1a0df-569d-4a13-91f8-4b40e82d838a340"/>
        </w:object>
      </w:r>
      <w:r w:rsidRPr="004E1E35">
        <w:rPr>
          <w:rFonts w:ascii="宋体" w:hAnsi="宋体" w:hint="eastAsia"/>
          <w:szCs w:val="21"/>
        </w:rPr>
        <w:t>上递增．</w:t>
      </w:r>
      <w:r w:rsidRPr="004E1E35">
        <w:rPr>
          <w:rFonts w:ascii="宋体" w:hAnsi="宋体" w:hint="eastAsia"/>
          <w:position w:val="-10"/>
          <w:szCs w:val="21"/>
        </w:rPr>
        <w:t>在</w:t>
      </w:r>
      <w:r w:rsidRPr="004E1E35">
        <w:rPr>
          <w:rFonts w:ascii="宋体" w:hAnsi="宋体"/>
          <w:position w:val="-26"/>
          <w:szCs w:val="21"/>
        </w:rPr>
        <w:t xml:space="preserve"> </w:t>
      </w:r>
      <w:r w:rsidRPr="004E1E35">
        <w:rPr>
          <w:rFonts w:ascii="宋体" w:hAnsi="宋体"/>
          <w:noProof/>
          <w:position w:val="-26"/>
          <w:szCs w:val="21"/>
        </w:rPr>
        <w:pict>
          <v:shape id="图片 210" o:spid="_x0000c6b1a0df-569d-4a13-91f8-4b40e82d838a_i1246" type="#_x0000c6b1a0df-569d-4a13-91f8-4b40e82d838a_t75" alt="学科网(www.zxxk.com)--教育资源门户，提供试卷、教案、课件、论文、素材及各类教学资源下载，还有大量而丰富的教学相关资讯！" style="width:36pt;height:31pt;visibility:visible">
            <v:imagedata r:id="rIdc6b1a0df-569d-4a13-91f8-4b40e82d838a341" o:title="学科网(www"/>
          </v:shape>
        </w:pict>
      </w:r>
      <w:r w:rsidRPr="004E1E35">
        <w:rPr>
          <w:rFonts w:ascii="宋体" w:hAnsi="宋体" w:hint="eastAsia"/>
          <w:szCs w:val="21"/>
        </w:rPr>
        <w:t>递减，</w:t>
      </w:r>
      <w:r w:rsidRPr="004E1E35">
        <w:rPr>
          <w:rFonts w:ascii="宋体" w:hAnsi="宋体"/>
          <w:szCs w:val="21"/>
        </w:rPr>
        <w:t xml:space="preserve"> </w:t>
      </w:r>
    </w:p>
    <w:p w:rsidR="00B7153B" w:rsidRPr="004E1E35" w:rsidRDefault="00B7153B" w:rsidP="004E1E35">
      <w:r w:rsidRPr="004E1E35">
        <w:rPr>
          <w:rFonts w:ascii="宋体" w:hAnsi="宋体" w:hint="eastAsia"/>
          <w:szCs w:val="21"/>
        </w:rPr>
        <w:t>所以函数</w:t>
      </w:r>
      <w:r w:rsidRPr="004E1E35">
        <w:rPr>
          <w:rFonts w:ascii="宋体" w:hAnsi="宋体"/>
          <w:noProof/>
          <w:position w:val="-10"/>
          <w:szCs w:val="21"/>
        </w:rPr>
        <w:pict>
          <v:shape id="图片 211" o:spid="_x0000c6b1a0df-569d-4a13-91f8-4b40e82d838a_i1247" type="#_x0000c6b1a0df-569d-4a13-91f8-4b40e82d838a_t75" alt="学科网(www.zxxk.com)--教育资源门户，提供试卷、教案、课件、论文、素材及各类教学资源下载，还有大量而丰富的教学相关资讯！" style="width:24pt;height:15pt;visibility:visible">
            <v:imagedata r:id="rIdc6b1a0df-569d-4a13-91f8-4b40e82d838a319" o:title="学科网(www"/>
          </v:shape>
        </w:pict>
      </w:r>
      <w:r w:rsidRPr="004E1E35">
        <w:rPr>
          <w:rFonts w:ascii="宋体" w:hAnsi="宋体" w:hint="eastAsia"/>
          <w:szCs w:val="21"/>
        </w:rPr>
        <w:t>在</w:t>
      </w:r>
      <w:r w:rsidRPr="004E1E35">
        <w:rPr>
          <w:rFonts w:ascii="宋体" w:hAnsi="宋体"/>
          <w:noProof/>
          <w:position w:val="-12"/>
          <w:szCs w:val="21"/>
        </w:rPr>
        <w:pict>
          <v:shape id="图片 212" o:spid="_x0000c6b1a0df-569d-4a13-91f8-4b40e82d838a_i1248" type="#_x0000c6b1a0df-569d-4a13-91f8-4b40e82d838a_t75" alt="学科网(www.zxxk.com)--教育资源门户，提供试卷、教案、课件、论文、素材及各类教学资源下载，还有大量而丰富的教学相关资讯！" style="width:30pt;height:17pt;visibility:visible">
            <v:imagedata r:id="rIdc6b1a0df-569d-4a13-91f8-4b40e82d838a320" o:title="学科网(www"/>
          </v:shape>
        </w:pict>
      </w:r>
      <w:r w:rsidRPr="004E1E35">
        <w:rPr>
          <w:rFonts w:ascii="宋体" w:hAnsi="宋体" w:hint="eastAsia"/>
          <w:szCs w:val="21"/>
        </w:rPr>
        <w:t>上的值域为</w:t>
      </w:r>
      <w:r w:rsidRPr="004E1E35">
        <w:rPr>
          <w:rFonts w:ascii="宋体" w:hAnsi="宋体"/>
          <w:position w:val="-10"/>
          <w:szCs w:val="21"/>
        </w:rPr>
        <w:object w:dxaOrig="840" w:dyaOrig="380">
          <v:shape id="_x0000c6b1a0df-569d-4a13-91f8-4b40e82d838a_i1249" type="#_x0000c6b1a0df-569d-4a13-91f8-4b40e82d838a_t75" style="width:42pt;height:19pt" o:ole="">
            <v:imagedata r:id="rIdc6b1a0df-569d-4a13-91f8-4b40e82d838a328" o:title=""/>
          </v:shape>
          <o:OLEObject Type="Embed" ProgID="Equation.DSMT4" ShapeID="_x0000c6b1a0df-569d-4a13-91f8-4b40e82d838a_i1249" DrawAspect="Content" ObjectID="_1431447733" r:id="rIdc6b1a0df-569d-4a13-91f8-4b40e82d838a342"/>
        </w:object>
      </w:r>
      <w:r w:rsidRPr="004E1E35">
        <w:rPr>
          <w:rFonts w:ascii="宋体" w:hAnsi="宋体" w:hint="eastAsia"/>
          <w:szCs w:val="21"/>
        </w:rPr>
        <w:t>；</w:t>
      </w:r>
      <w:r w:rsidRPr="004E1E35">
        <w:rPr>
          <w:rFonts w:ascii="宋体" w:hAnsi="宋体"/>
          <w:szCs w:val="21"/>
        </w:rPr>
        <w:t xml:space="preserve">             5</w:t>
      </w:r>
      <w:r w:rsidRPr="004E1E35">
        <w:rPr>
          <w:rFonts w:ascii="宋体" w:hAnsi="宋体" w:hint="eastAsia"/>
          <w:szCs w:val="21"/>
        </w:rPr>
        <w:t>分</w:t>
      </w:r>
    </w:p>
    <w:p w:rsidR="00B7153B" w:rsidRPr="004E1E35" w:rsidRDefault="00B7153B" w:rsidP="004E1E35">
      <w:r w:rsidRPr="004E1E35">
        <w:rPr>
          <w:rFonts w:ascii="宋体" w:hAnsi="宋体" w:hint="eastAsia"/>
          <w:szCs w:val="21"/>
        </w:rPr>
        <w:t>（</w:t>
      </w:r>
      <w:r w:rsidRPr="004E1E35">
        <w:rPr>
          <w:rFonts w:ascii="宋体" w:hAnsi="宋体"/>
          <w:szCs w:val="21"/>
        </w:rPr>
        <w:t>2</w:t>
      </w:r>
      <w:r w:rsidRPr="004E1E35">
        <w:rPr>
          <w:rFonts w:ascii="宋体" w:hAnsi="宋体" w:hint="eastAsia"/>
          <w:szCs w:val="21"/>
        </w:rPr>
        <w:t>）化简</w:t>
      </w:r>
      <w:r w:rsidRPr="004E1E35">
        <w:rPr>
          <w:rFonts w:ascii="宋体" w:hAnsi="宋体"/>
          <w:noProof/>
          <w:position w:val="-22"/>
          <w:szCs w:val="21"/>
        </w:rPr>
        <w:pict>
          <v:shape id="图片 214" o:spid="_x0000c6b1a0df-569d-4a13-91f8-4b40e82d838a_i1250" type="#_x0000c6b1a0df-569d-4a13-91f8-4b40e82d838a_t75" alt="学科网(www.zxxk.com)--教育资源门户，提供试卷、教案、课件、论文、素材及各类教学资源下载，还有大量而丰富的教学相关资讯！" style="width:165pt;height:28pt;visibility:visible">
            <v:imagedata r:id="rIdc6b1a0df-569d-4a13-91f8-4b40e82d838a343" o:title="学科网(www"/>
          </v:shape>
        </w:pict>
      </w:r>
      <w:r w:rsidRPr="004E1E35">
        <w:rPr>
          <w:rFonts w:ascii="宋体" w:hAnsi="宋体" w:hint="eastAsia"/>
          <w:szCs w:val="21"/>
        </w:rPr>
        <w:t>得</w:t>
      </w:r>
    </w:p>
    <w:p w:rsidR="00B7153B" w:rsidRPr="004E1E35" w:rsidRDefault="00B7153B" w:rsidP="004E1E35">
      <w:r w:rsidRPr="004E1E35">
        <w:rPr>
          <w:rFonts w:ascii="宋体" w:hAnsi="宋体"/>
          <w:noProof/>
          <w:position w:val="-6"/>
          <w:szCs w:val="21"/>
        </w:rPr>
        <w:pict>
          <v:shape id="图片 215" o:spid="_x0000c6b1a0df-569d-4a13-91f8-4b40e82d838a_i1251" type="#_x0000c6b1a0df-569d-4a13-91f8-4b40e82d838a_t75" alt="学科网(www.zxxk.com)--教育资源门户，提供试卷、教案、课件、论文、素材及各类教学资源下载，还有大量而丰富的教学相关资讯！" style="width:128pt;height:16pt;visibility:visible">
            <v:imagedata r:id="rIdc6b1a0df-569d-4a13-91f8-4b40e82d838a344" o:title="学科网(www"/>
          </v:shape>
        </w:pict>
      </w:r>
      <w:r w:rsidRPr="004E1E35">
        <w:rPr>
          <w:rFonts w:ascii="宋体" w:hAnsi="宋体" w:hint="eastAsia"/>
          <w:szCs w:val="21"/>
        </w:rPr>
        <w:t>．</w:t>
      </w:r>
      <w:r w:rsidRPr="004E1E35">
        <w:rPr>
          <w:rFonts w:ascii="宋体" w:hAnsi="宋体"/>
          <w:szCs w:val="21"/>
        </w:rPr>
        <w:t xml:space="preserve">                    7</w:t>
      </w:r>
      <w:r w:rsidRPr="004E1E35">
        <w:rPr>
          <w:rFonts w:ascii="宋体" w:hAnsi="宋体" w:hint="eastAsia"/>
          <w:szCs w:val="21"/>
        </w:rPr>
        <w:t>分</w:t>
      </w:r>
    </w:p>
    <w:p w:rsidR="00B7153B" w:rsidRPr="004E1E35" w:rsidRDefault="00B7153B" w:rsidP="004E1E35">
      <w:r w:rsidRPr="004E1E35">
        <w:rPr>
          <w:rFonts w:ascii="宋体" w:hAnsi="宋体" w:hint="eastAsia"/>
          <w:szCs w:val="21"/>
        </w:rPr>
        <w:t>由正弦定理，得</w:t>
      </w:r>
      <w:r w:rsidRPr="004E1E35">
        <w:rPr>
          <w:rFonts w:ascii="宋体" w:hAnsi="宋体"/>
          <w:noProof/>
          <w:position w:val="-12"/>
          <w:szCs w:val="21"/>
        </w:rPr>
        <w:pict>
          <v:shape id="图片 216" o:spid="_x0000c6b1a0df-569d-4a13-91f8-4b40e82d838a_i1252" type="#_x0000c6b1a0df-569d-4a13-91f8-4b40e82d838a_t75" alt="学科网(www.zxxk.com)--教育资源门户，提供试卷、教案、课件、论文、素材及各类教学资源下载，还有大量而丰富的教学相关资讯！" style="width:85pt;height:19pt;visibility:visible">
            <v:imagedata r:id="rIdc6b1a0df-569d-4a13-91f8-4b40e82d838a345" o:title="学科网(www"/>
          </v:shape>
        </w:pict>
      </w:r>
      <w:r w:rsidRPr="004E1E35">
        <w:rPr>
          <w:rFonts w:ascii="宋体" w:hAnsi="宋体" w:hint="eastAsia"/>
          <w:szCs w:val="21"/>
        </w:rPr>
        <w:t>，</w:t>
      </w:r>
      <w:r w:rsidRPr="004E1E35">
        <w:rPr>
          <w:rFonts w:ascii="宋体" w:hAnsi="宋体"/>
          <w:szCs w:val="21"/>
        </w:rPr>
        <w:t xml:space="preserve">                 9</w:t>
      </w:r>
      <w:r w:rsidRPr="004E1E35">
        <w:rPr>
          <w:rFonts w:ascii="宋体" w:hAnsi="宋体" w:hint="eastAsia"/>
          <w:szCs w:val="21"/>
        </w:rPr>
        <w:t>分</w:t>
      </w:r>
    </w:p>
    <w:p w:rsidR="00B7153B" w:rsidRPr="004E1E35" w:rsidRDefault="00B7153B" w:rsidP="004E1E35">
      <w:r w:rsidRPr="004E1E35">
        <w:rPr>
          <w:rFonts w:ascii="宋体" w:hAnsi="宋体" w:hint="eastAsia"/>
          <w:szCs w:val="21"/>
        </w:rPr>
        <w:t>因为</w:t>
      </w:r>
      <w:r w:rsidRPr="004E1E35">
        <w:rPr>
          <w:rFonts w:ascii="宋体" w:hAnsi="宋体" w:cs="Cambria Math"/>
          <w:szCs w:val="21"/>
        </w:rPr>
        <w:t>△</w:t>
      </w:r>
      <w:r w:rsidRPr="004E1E35">
        <w:rPr>
          <w:rFonts w:ascii="宋体" w:hAnsi="宋体"/>
          <w:i/>
          <w:szCs w:val="21"/>
        </w:rPr>
        <w:t>ABC</w:t>
      </w:r>
      <w:r w:rsidRPr="004E1E35">
        <w:rPr>
          <w:rFonts w:ascii="宋体" w:hAnsi="宋体" w:hint="eastAsia"/>
          <w:szCs w:val="21"/>
        </w:rPr>
        <w:t>的外接圆半径为</w:t>
      </w:r>
      <w:r w:rsidRPr="004E1E35">
        <w:rPr>
          <w:rFonts w:ascii="宋体" w:hAnsi="宋体"/>
          <w:position w:val="-8"/>
          <w:szCs w:val="21"/>
        </w:rPr>
        <w:object w:dxaOrig="760" w:dyaOrig="360">
          <v:shape id="_x0000c6b1a0df-569d-4a13-91f8-4b40e82d838a_i1253" type="#_x0000c6b1a0df-569d-4a13-91f8-4b40e82d838a_t75" style="width:38pt;height:18pt" o:ole="">
            <v:imagedata r:id="rIdc6b1a0df-569d-4a13-91f8-4b40e82d838a346" o:title=""/>
          </v:shape>
          <o:OLEObject Type="Embed" ProgID="Equation.DSMT4" ShapeID="_x0000c6b1a0df-569d-4a13-91f8-4b40e82d838a_i1253" DrawAspect="Content" ObjectID="_1431447734" r:id="rIdc6b1a0df-569d-4a13-91f8-4b40e82d838a347"/>
        </w:object>
      </w:r>
      <w:r w:rsidRPr="004E1E35">
        <w:rPr>
          <w:rFonts w:ascii="宋体" w:hAnsi="宋体" w:hint="eastAsia"/>
          <w:szCs w:val="21"/>
        </w:rPr>
        <w:t>．</w:t>
      </w:r>
      <w:r w:rsidRPr="004E1E35">
        <w:rPr>
          <w:rFonts w:ascii="宋体" w:hAnsi="宋体"/>
          <w:noProof/>
          <w:position w:val="-6"/>
          <w:szCs w:val="21"/>
        </w:rPr>
        <w:pict>
          <v:shape id="图片 218" o:spid="_x0000c6b1a0df-569d-4a13-91f8-4b40e82d838a_i1254" type="#_x0000c6b1a0df-569d-4a13-91f8-4b40e82d838a_t75" alt="学科网(www.zxxk.com)--教育资源门户，提供试卷、教案、课件、论文、素材及各类教学资源下载，还有大量而丰富的教学相关资讯！" style="width:58pt;height:16pt;visibility:visible">
            <v:imagedata r:id="rIdc6b1a0df-569d-4a13-91f8-4b40e82d838a348" o:title="学科网(www"/>
          </v:shape>
        </w:pict>
      </w:r>
      <w:r w:rsidRPr="004E1E35">
        <w:rPr>
          <w:rFonts w:ascii="宋体" w:hAnsi="宋体" w:hint="eastAsia"/>
          <w:szCs w:val="21"/>
        </w:rPr>
        <w:t>．</w:t>
      </w:r>
      <w:r w:rsidRPr="004E1E35">
        <w:rPr>
          <w:rFonts w:ascii="宋体" w:hAnsi="宋体"/>
          <w:szCs w:val="21"/>
        </w:rPr>
        <w:t xml:space="preserve">          11</w:t>
      </w:r>
      <w:r w:rsidRPr="004E1E35">
        <w:rPr>
          <w:rFonts w:ascii="宋体" w:hAnsi="宋体" w:hint="eastAsia"/>
          <w:szCs w:val="21"/>
        </w:rPr>
        <w:t>分</w:t>
      </w:r>
    </w:p>
    <w:p w:rsidR="00536D04" w:rsidRPr="004E1E35" w:rsidRDefault="00B7153B" w:rsidP="004E1E35">
      <w:r w:rsidRPr="004E1E35">
        <w:rPr>
          <w:rFonts w:ascii="宋体" w:hAnsi="宋体" w:hint="eastAsia"/>
          <w:szCs w:val="21"/>
        </w:rPr>
        <w:t>所以</w:t>
      </w:r>
      <w:r w:rsidRPr="004E1E35">
        <w:rPr>
          <w:rFonts w:ascii="宋体" w:hAnsi="宋体"/>
          <w:szCs w:val="21"/>
        </w:rPr>
        <w:t xml:space="preserve"> </w:t>
      </w:r>
      <w:r w:rsidRPr="004E1E35">
        <w:rPr>
          <w:rFonts w:ascii="宋体" w:hAnsi="宋体"/>
          <w:position w:val="-24"/>
          <w:szCs w:val="21"/>
        </w:rPr>
        <w:object w:dxaOrig="1180" w:dyaOrig="620">
          <v:shape id="_x0000c6b1a0df-569d-4a13-91f8-4b40e82d838a_i1255" type="#_x0000c6b1a0df-569d-4a13-91f8-4b40e82d838a_t75" style="width:59pt;height:31pt" o:ole="">
            <v:imagedata r:id="rIdc6b1a0df-569d-4a13-91f8-4b40e82d838a330" o:title=""/>
          </v:shape>
          <o:OLEObject Type="Embed" ProgID="Equation.DSMT4" ShapeID="_x0000c6b1a0df-569d-4a13-91f8-4b40e82d838a_i1255" DrawAspect="Content" ObjectID="_1431447735" r:id="rIdc6b1a0df-569d-4a13-91f8-4b40e82d838a349"/>
        </w:object>
      </w:r>
      <w:r w:rsidRPr="004E1E35">
        <w:rPr>
          <w:rFonts w:ascii="宋体" w:hAnsi="宋体"/>
          <w:szCs w:val="21"/>
        </w:rPr>
        <w:t xml:space="preserve">                         12</w:t>
      </w:r>
      <w:r w:rsidRPr="004E1E35">
        <w:rPr>
          <w:rFonts w:ascii="宋体" w:hAnsi="宋体" w:hint="eastAsia"/>
          <w:szCs w:val="21"/>
        </w:rPr>
        <w:t>分</w:t>
      </w:r>
    </w:p>
    <w:p w:rsidR="00536D04" w:rsidRPr="004E1E35" w:rsidRDefault="00536D04" w:rsidP="004E1E35">
      <w:r w:rsidRPr="004E1E35">
        <w:rPr>
          <w:rFonts w:ascii="宋体" w:hAnsi="宋体" w:hint="eastAsia"/>
          <w:szCs w:val="21"/>
        </w:rPr>
        <w:t>考点：</w:t>
      </w:r>
      <w:r w:rsidR="008B1D53" w:rsidRPr="004E1E35">
        <w:rPr>
          <w:rFonts w:ascii="宋体" w:hAnsi="宋体" w:hint="eastAsia"/>
          <w:szCs w:val="21"/>
        </w:rPr>
        <w:t>三角函数的性质以及正弦定理</w:t>
      </w:r>
    </w:p>
    <w:p w:rsidR="00536D04" w:rsidRPr="004E1E35" w:rsidRDefault="00536D04" w:rsidP="004E1E35">
      <w:r w:rsidRPr="004E1E35">
        <w:rPr>
          <w:rFonts w:ascii="宋体" w:hAnsi="宋体" w:hint="eastAsia"/>
          <w:szCs w:val="21"/>
        </w:rPr>
        <w:t>点评：</w:t>
      </w:r>
      <w:r w:rsidR="008B1D53" w:rsidRPr="004E1E35">
        <w:rPr>
          <w:rFonts w:ascii="宋体" w:hAnsi="宋体" w:hint="eastAsia"/>
          <w:szCs w:val="21"/>
        </w:rPr>
        <w:t>主要是考查了三角函数化简以及正弦定理的运用，解三角形，属于基础题。</w:t>
      </w:r>
    </w:p>
    <w:p w:rsidR="00B47558" w:rsidRPr="002805EF" w:rsidRDefault="00B47558" w:rsidP="002805EF">
      <w:r w:rsidRPr="002805EF">
        <w:rPr>
          <w:rFonts w:ascii="宋体" w:hAnsi="宋体" w:hint="eastAsia"/>
        </w:rPr>
        <w:t>17．</w:t>
      </w:r>
      <w:r w:rsidR="00EF010E" w:rsidRPr="002805EF">
        <w:rPr>
          <w:rFonts w:ascii="宋体" w:hAnsi="宋体" w:hint="eastAsia"/>
        </w:rPr>
        <w:t>（1）</w:t>
      </w:r>
      <w:r w:rsidR="00031964" w:rsidRPr="002805EF">
        <w:rPr>
          <w:rFonts w:ascii="宋体" w:hAnsi="宋体"/>
          <w:position w:val="-24"/>
        </w:rPr>
        <w:object w:dxaOrig="220" w:dyaOrig="620">
          <v:shape id="_x00008a58f4ec-848b-4059-ae45-8aac0ff62ec7_i1155" type="#_x00008a58f4ec-848b-4059-ae45-8aac0ff62ec7_t75" style="width:11.25pt;height:30.75pt" o:ole="">
            <v:imagedata r:id="rId8a58f4ec-848b-4059-ae45-8aac0ff62ec7258" o:title=""/>
          </v:shape>
          <o:OLEObject Type="Embed" ProgID="Equation.DSMT4" ShapeID="_x00008a58f4ec-848b-4059-ae45-8aac0ff62ec7_i1155" DrawAspect="Content" ObjectID="_1429994233" r:id="rId8a58f4ec-848b-4059-ae45-8aac0ff62ec7259"/>
        </w:object>
      </w:r>
      <w:r w:rsidR="00EF010E" w:rsidRPr="002805EF">
        <w:rPr>
          <w:rFonts w:ascii="宋体" w:hAnsi="宋体" w:hint="eastAsia"/>
        </w:rPr>
        <w:t>（2）</w:t>
      </w:r>
      <w:r w:rsidR="00031964" w:rsidRPr="002805EF">
        <w:rPr>
          <w:rFonts w:ascii="宋体" w:hAnsi="宋体"/>
          <w:position w:val="-24"/>
        </w:rPr>
        <w:object w:dxaOrig="340" w:dyaOrig="620">
          <v:shape id="_x00008a58f4ec-848b-4059-ae45-8aac0ff62ec7_i1156" type="#_x00008a58f4ec-848b-4059-ae45-8aac0ff62ec7_t75" style="width:17.25pt;height:30.75pt" o:ole="">
            <v:imagedata r:id="rId8a58f4ec-848b-4059-ae45-8aac0ff62ec7260" o:title=""/>
          </v:shape>
          <o:OLEObject Type="Embed" ProgID="Equation.DSMT4" ShapeID="_x00008a58f4ec-848b-4059-ae45-8aac0ff62ec7_i1156" DrawAspect="Content" ObjectID="_1429994234" r:id="rId8a58f4ec-848b-4059-ae45-8aac0ff62ec7261"/>
        </w:object>
      </w:r>
    </w:p>
    <w:p w:rsidR="00B47558" w:rsidRPr="002805EF" w:rsidRDefault="00B47558" w:rsidP="002805EF">
      <w:r w:rsidRPr="002805EF">
        <w:rPr>
          <w:rFonts w:ascii="宋体" w:hAnsi="宋体" w:hint="eastAsia"/>
        </w:rPr>
        <w:t>【解析】</w:t>
      </w:r>
    </w:p>
    <w:p w:rsidR="00A9612A" w:rsidRPr="002805EF" w:rsidRDefault="00B47558" w:rsidP="002805EF">
      <w:r w:rsidRPr="002805EF">
        <w:rPr>
          <w:rFonts w:ascii="宋体" w:hAnsi="宋体" w:hint="eastAsia"/>
        </w:rPr>
        <w:t>试题分析：</w:t>
      </w:r>
      <w:r w:rsidR="00A9612A" w:rsidRPr="002805EF">
        <w:rPr>
          <w:rFonts w:ascii="宋体" w:hAnsi="宋体" w:hint="eastAsia"/>
        </w:rPr>
        <w:t>（1）在ΔABC中，∵</w:t>
      </w:r>
      <w:r w:rsidR="00A9612A" w:rsidRPr="002805EF">
        <w:rPr>
          <w:rFonts w:ascii="宋体" w:hAnsi="宋体"/>
          <w:position w:val="-24"/>
        </w:rPr>
        <w:object w:dxaOrig="1560" w:dyaOrig="620">
          <v:shape id="_x00008a58f4ec-848b-4059-ae45-8aac0ff62ec7_i1157" type="#_x00008a58f4ec-848b-4059-ae45-8aac0ff62ec7_t75" style="width:78pt;height:30.75pt" o:ole="">
            <v:imagedata r:id="rId8a58f4ec-848b-4059-ae45-8aac0ff62ec7256" o:title=""/>
          </v:shape>
          <o:OLEObject Type="Embed" ProgID="Equation.3" ShapeID="_x00008a58f4ec-848b-4059-ae45-8aac0ff62ec7_i1157" DrawAspect="Content" ObjectID="_1429994235" r:id="rId8a58f4ec-848b-4059-ae45-8aac0ff62ec7262"/>
        </w:object>
      </w:r>
      <w:r w:rsidR="00A9612A" w:rsidRPr="002805EF">
        <w:rPr>
          <w:rFonts w:ascii="宋体" w:hAnsi="宋体" w:hint="eastAsia"/>
        </w:rPr>
        <w:t>，A=30°，</w:t>
      </w:r>
    </w:p>
    <w:p w:rsidR="00A9612A" w:rsidRPr="002805EF" w:rsidRDefault="00A9612A" w:rsidP="002805EF">
      <w:r w:rsidRPr="002805EF">
        <w:rPr>
          <w:rFonts w:ascii="宋体" w:hAnsi="宋体" w:hint="eastAsia"/>
        </w:rPr>
        <w:t>∴由正弦定理</w:t>
      </w:r>
      <w:r w:rsidRPr="002805EF">
        <w:rPr>
          <w:rFonts w:ascii="宋体" w:hAnsi="宋体"/>
          <w:position w:val="-24"/>
        </w:rPr>
        <w:object w:dxaOrig="1359" w:dyaOrig="620">
          <v:shape id="_x00008a58f4ec-848b-4059-ae45-8aac0ff62ec7_i1158" type="#_x00008a58f4ec-848b-4059-ae45-8aac0ff62ec7_t75" style="width:68.25pt;height:30.75pt" o:ole="">
            <v:imagedata r:id="rId8a58f4ec-848b-4059-ae45-8aac0ff62ec7263" o:title=""/>
          </v:shape>
          <o:OLEObject Type="Embed" ProgID="Equation.3" ShapeID="_x00008a58f4ec-848b-4059-ae45-8aac0ff62ec7_i1158" DrawAspect="Content" ObjectID="_1429994236" r:id="rId8a58f4ec-848b-4059-ae45-8aac0ff62ec7264"/>
        </w:object>
      </w:r>
      <w:r w:rsidRPr="002805EF">
        <w:rPr>
          <w:rFonts w:ascii="宋体" w:hAnsi="宋体" w:hint="eastAsia"/>
        </w:rPr>
        <w:t>，得</w:t>
      </w:r>
      <w:r w:rsidRPr="002805EF">
        <w:rPr>
          <w:rFonts w:ascii="宋体" w:hAnsi="宋体"/>
          <w:position w:val="-56"/>
        </w:rPr>
        <w:object w:dxaOrig="2480" w:dyaOrig="1219">
          <v:shape id="_x00008a58f4ec-848b-4059-ae45-8aac0ff62ec7_i1159" type="#_x00008a58f4ec-848b-4059-ae45-8aac0ff62ec7_t75" style="width:123.75pt;height:60.75pt" o:ole="">
            <v:imagedata r:id="rId8a58f4ec-848b-4059-ae45-8aac0ff62ec7265" o:title=""/>
          </v:shape>
          <o:OLEObject Type="Embed" ProgID="Equation.3" ShapeID="_x00008a58f4ec-848b-4059-ae45-8aac0ff62ec7_i1159" DrawAspect="Content" ObjectID="_1429994237" r:id="rId8a58f4ec-848b-4059-ae45-8aac0ff62ec7266"/>
        </w:object>
      </w:r>
      <w:r w:rsidRPr="002805EF">
        <w:rPr>
          <w:rFonts w:ascii="宋体" w:hAnsi="宋体" w:hint="eastAsia"/>
        </w:rPr>
        <w:t>．    4分</w:t>
      </w:r>
    </w:p>
    <w:p w:rsidR="00A9612A" w:rsidRPr="002805EF" w:rsidRDefault="00A9612A" w:rsidP="002805EF">
      <w:r w:rsidRPr="002805EF">
        <w:rPr>
          <w:rFonts w:ascii="宋体" w:hAnsi="宋体" w:hint="eastAsia"/>
        </w:rPr>
        <w:t>（2）在ΔABC中，∵</w:t>
      </w:r>
      <w:r w:rsidRPr="002805EF">
        <w:rPr>
          <w:rFonts w:ascii="宋体" w:hAnsi="宋体"/>
          <w:position w:val="-24"/>
        </w:rPr>
        <w:object w:dxaOrig="1560" w:dyaOrig="620">
          <v:shape id="_x00008a58f4ec-848b-4059-ae45-8aac0ff62ec7_i1160" type="#_x00008a58f4ec-848b-4059-ae45-8aac0ff62ec7_t75" style="width:78pt;height:30.75pt" o:ole="">
            <v:imagedata r:id="rId8a58f4ec-848b-4059-ae45-8aac0ff62ec7256" o:title=""/>
          </v:shape>
          <o:OLEObject Type="Embed" ProgID="Equation.3" ShapeID="_x00008a58f4ec-848b-4059-ae45-8aac0ff62ec7_i1160" DrawAspect="Content" ObjectID="_1429994238" r:id="rId8a58f4ec-848b-4059-ae45-8aac0ff62ec7267"/>
        </w:object>
      </w:r>
      <w:r w:rsidRPr="002805EF">
        <w:rPr>
          <w:rFonts w:ascii="宋体" w:hAnsi="宋体" w:hint="eastAsia"/>
        </w:rPr>
        <w:t>，a=2，且</w:t>
      </w:r>
      <w:r w:rsidRPr="002805EF">
        <w:rPr>
          <w:rFonts w:ascii="宋体" w:hAnsi="宋体"/>
          <w:position w:val="-12"/>
        </w:rPr>
        <w:object w:dxaOrig="960" w:dyaOrig="360">
          <v:shape id="_x00008a58f4ec-848b-4059-ae45-8aac0ff62ec7_i1161" type="#_x00008a58f4ec-848b-4059-ae45-8aac0ff62ec7_t75" style="width:48pt;height:18pt" o:ole="">
            <v:imagedata r:id="rId8a58f4ec-848b-4059-ae45-8aac0ff62ec7268" o:title=""/>
          </v:shape>
          <o:OLEObject Type="Embed" ProgID="Equation.3" ShapeID="_x00008a58f4ec-848b-4059-ae45-8aac0ff62ec7_i1161" DrawAspect="Content" ObjectID="_1429994239" r:id="rId8a58f4ec-848b-4059-ae45-8aac0ff62ec7269"/>
        </w:object>
      </w:r>
      <w:r w:rsidRPr="002805EF">
        <w:rPr>
          <w:rFonts w:ascii="宋体" w:hAnsi="宋体" w:hint="eastAsia"/>
        </w:rPr>
        <w:t>，</w:t>
      </w:r>
    </w:p>
    <w:p w:rsidR="00A9612A" w:rsidRPr="002805EF" w:rsidRDefault="00A9612A" w:rsidP="002805EF">
      <w:r w:rsidRPr="002805EF">
        <w:rPr>
          <w:rFonts w:ascii="宋体" w:hAnsi="宋体" w:hint="eastAsia"/>
        </w:rPr>
        <w:t>∴</w:t>
      </w:r>
      <w:r w:rsidRPr="002805EF">
        <w:rPr>
          <w:rFonts w:ascii="宋体" w:hAnsi="宋体"/>
          <w:position w:val="-24"/>
        </w:rPr>
        <w:object w:dxaOrig="4640" w:dyaOrig="620">
          <v:shape id="_x00008a58f4ec-848b-4059-ae45-8aac0ff62ec7_i1162" type="#_x00008a58f4ec-848b-4059-ae45-8aac0ff62ec7_t75" style="width:231.75pt;height:30.75pt" o:ole="">
            <v:imagedata r:id="rId8a58f4ec-848b-4059-ae45-8aac0ff62ec7270" o:title=""/>
          </v:shape>
          <o:OLEObject Type="Embed" ProgID="Equation.3" ShapeID="_x00008a58f4ec-848b-4059-ae45-8aac0ff62ec7_i1162" DrawAspect="Content" ObjectID="_1429994240" r:id="rId8a58f4ec-848b-4059-ae45-8aac0ff62ec7271"/>
        </w:object>
      </w:r>
      <w:r w:rsidRPr="002805EF">
        <w:rPr>
          <w:rFonts w:ascii="宋体" w:hAnsi="宋体" w:hint="eastAsia"/>
        </w:rPr>
        <w:t>，</w:t>
      </w:r>
    </w:p>
    <w:p w:rsidR="00A9612A" w:rsidRPr="002805EF" w:rsidRDefault="00A9612A" w:rsidP="002805EF">
      <w:r w:rsidRPr="002805EF">
        <w:rPr>
          <w:rFonts w:ascii="宋体" w:hAnsi="宋体" w:hint="eastAsia"/>
        </w:rPr>
        <w:t>∴</w:t>
      </w:r>
      <w:r w:rsidRPr="002805EF">
        <w:rPr>
          <w:rFonts w:ascii="宋体" w:hAnsi="宋体"/>
          <w:position w:val="-24"/>
        </w:rPr>
        <w:object w:dxaOrig="980" w:dyaOrig="620">
          <v:shape id="_x00008a58f4ec-848b-4059-ae45-8aac0ff62ec7_i1163" type="#_x00008a58f4ec-848b-4059-ae45-8aac0ff62ec7_t75" style="width:48.75pt;height:30.75pt" o:ole="">
            <v:imagedata r:id="rId8a58f4ec-848b-4059-ae45-8aac0ff62ec7272" o:title=""/>
          </v:shape>
          <o:OLEObject Type="Embed" ProgID="Equation.3" ShapeID="_x00008a58f4ec-848b-4059-ae45-8aac0ff62ec7_i1163" DrawAspect="Content" ObjectID="_1429994241" r:id="rId8a58f4ec-848b-4059-ae45-8aac0ff62ec7273"/>
        </w:object>
      </w:r>
      <w:r w:rsidRPr="002805EF">
        <w:rPr>
          <w:rFonts w:ascii="宋体" w:hAnsi="宋体" w:hint="eastAsia"/>
        </w:rPr>
        <w:t>，    7分</w:t>
      </w:r>
    </w:p>
    <w:p w:rsidR="00A9612A" w:rsidRPr="002805EF" w:rsidRDefault="00A9612A" w:rsidP="002805EF">
      <w:r w:rsidRPr="002805EF">
        <w:rPr>
          <w:rFonts w:ascii="宋体" w:hAnsi="宋体" w:hint="eastAsia"/>
        </w:rPr>
        <w:t>又由正弦定理</w:t>
      </w:r>
      <w:r w:rsidRPr="002805EF">
        <w:rPr>
          <w:rFonts w:ascii="宋体" w:hAnsi="宋体"/>
          <w:position w:val="-24"/>
        </w:rPr>
        <w:object w:dxaOrig="1359" w:dyaOrig="620">
          <v:shape id="_x00008a58f4ec-848b-4059-ae45-8aac0ff62ec7_i1164" type="#_x00008a58f4ec-848b-4059-ae45-8aac0ff62ec7_t75" style="width:68.25pt;height:30.75pt" o:ole="">
            <v:imagedata r:id="rId8a58f4ec-848b-4059-ae45-8aac0ff62ec7274" o:title=""/>
          </v:shape>
          <o:OLEObject Type="Embed" ProgID="Equation.3" ShapeID="_x00008a58f4ec-848b-4059-ae45-8aac0ff62ec7_i1164" DrawAspect="Content" ObjectID="_1429994242" r:id="rId8a58f4ec-848b-4059-ae45-8aac0ff62ec7275"/>
        </w:object>
      </w:r>
      <w:r w:rsidRPr="002805EF">
        <w:rPr>
          <w:rFonts w:ascii="宋体" w:hAnsi="宋体" w:hint="eastAsia"/>
        </w:rPr>
        <w:t>，得</w:t>
      </w:r>
      <w:r w:rsidRPr="002805EF">
        <w:rPr>
          <w:rFonts w:ascii="宋体" w:hAnsi="宋体"/>
          <w:position w:val="-56"/>
        </w:rPr>
        <w:object w:dxaOrig="2600" w:dyaOrig="1240">
          <v:shape id="_x00008a58f4ec-848b-4059-ae45-8aac0ff62ec7_i1165" type="#_x00008a58f4ec-848b-4059-ae45-8aac0ff62ec7_t75" style="width:129.75pt;height:62.25pt" o:ole="">
            <v:imagedata r:id="rId8a58f4ec-848b-4059-ae45-8aac0ff62ec7276" o:title=""/>
          </v:shape>
          <o:OLEObject Type="Embed" ProgID="Equation.3" ShapeID="_x00008a58f4ec-848b-4059-ae45-8aac0ff62ec7_i1165" DrawAspect="Content" ObjectID="_1429994243" r:id="rId8a58f4ec-848b-4059-ae45-8aac0ff62ec7277"/>
        </w:object>
      </w:r>
      <w:r w:rsidRPr="002805EF">
        <w:rPr>
          <w:rFonts w:ascii="宋体" w:hAnsi="宋体" w:hint="eastAsia"/>
        </w:rPr>
        <w:t>，    9分</w:t>
      </w:r>
    </w:p>
    <w:p w:rsidR="00B47558" w:rsidRPr="002805EF" w:rsidRDefault="00A9612A" w:rsidP="002805EF">
      <w:r w:rsidRPr="002805EF">
        <w:rPr>
          <w:rFonts w:ascii="宋体" w:hAnsi="宋体" w:hint="eastAsia"/>
        </w:rPr>
        <w:t>∴△ABC 的周长为</w:t>
      </w:r>
      <w:r w:rsidRPr="002805EF">
        <w:rPr>
          <w:rFonts w:ascii="宋体" w:hAnsi="宋体"/>
          <w:position w:val="-24"/>
        </w:rPr>
        <w:object w:dxaOrig="2640" w:dyaOrig="620">
          <v:shape id="_x00008a58f4ec-848b-4059-ae45-8aac0ff62ec7_i1166" type="#_x00008a58f4ec-848b-4059-ae45-8aac0ff62ec7_t75" style="width:132pt;height:30.75pt" o:ole="">
            <v:imagedata r:id="rId8a58f4ec-848b-4059-ae45-8aac0ff62ec7278" o:title=""/>
          </v:shape>
          <o:OLEObject Type="Embed" ProgID="Equation.3" ShapeID="_x00008a58f4ec-848b-4059-ae45-8aac0ff62ec7_i1166" DrawAspect="Content" ObjectID="_1429994244" r:id="rId8a58f4ec-848b-4059-ae45-8aac0ff62ec7279"/>
        </w:object>
      </w:r>
      <w:r w:rsidRPr="002805EF">
        <w:rPr>
          <w:rFonts w:ascii="宋体" w:hAnsi="宋体" w:hint="eastAsia"/>
        </w:rPr>
        <w:t>．    10分</w:t>
      </w:r>
    </w:p>
    <w:p w:rsidR="00B47558" w:rsidRPr="002805EF" w:rsidRDefault="00B47558" w:rsidP="002805EF">
      <w:r w:rsidRPr="002805EF">
        <w:rPr>
          <w:rFonts w:ascii="宋体" w:hAnsi="宋体" w:hint="eastAsia"/>
        </w:rPr>
        <w:t>考点：</w:t>
      </w:r>
      <w:r w:rsidR="000E3528" w:rsidRPr="002805EF">
        <w:rPr>
          <w:rFonts w:ascii="宋体" w:hAnsi="宋体" w:hint="eastAsia"/>
        </w:rPr>
        <w:t>解三角形</w:t>
      </w:r>
    </w:p>
    <w:p w:rsidR="00B47558" w:rsidRPr="002805EF" w:rsidRDefault="00B47558" w:rsidP="002805EF">
      <w:r w:rsidRPr="002805EF">
        <w:rPr>
          <w:rFonts w:ascii="宋体" w:hAnsi="宋体" w:hint="eastAsia"/>
        </w:rPr>
        <w:t>点评：</w:t>
      </w:r>
      <w:r w:rsidR="000E3528" w:rsidRPr="002805EF">
        <w:rPr>
          <w:rFonts w:ascii="宋体" w:hAnsi="宋体" w:hint="eastAsia"/>
        </w:rPr>
        <w:t>解三角形的题目主要是应用正余弦定理实现边与角的联系</w:t>
      </w:r>
      <w:r w:rsidR="005C40CA" w:rsidRPr="002805EF">
        <w:rPr>
          <w:rFonts w:ascii="宋体" w:hAnsi="宋体" w:hint="eastAsia"/>
        </w:rPr>
        <w:t>，本题还涉及到面积公式：</w:t>
      </w:r>
    </w:p>
    <w:p w:rsidR="005C40CA" w:rsidRPr="002805EF" w:rsidRDefault="005C40CA" w:rsidP="002805EF">
      <w:r w:rsidRPr="002805EF">
        <w:rPr>
          <w:rFonts w:ascii="宋体" w:hAnsi="宋体"/>
          <w:position w:val="-24"/>
        </w:rPr>
        <w:object w:dxaOrig="3720" w:dyaOrig="620">
          <v:shape id="_x00008a58f4ec-848b-4059-ae45-8aac0ff62ec7_i1167" type="#_x00008a58f4ec-848b-4059-ae45-8aac0ff62ec7_t75" style="width:186pt;height:30.75pt" o:ole="">
            <v:imagedata r:id="rId8a58f4ec-848b-4059-ae45-8aac0ff62ec7280" o:title=""/>
          </v:shape>
          <o:OLEObject Type="Embed" ProgID="Equation.DSMT4" ShapeID="_x00008a58f4ec-848b-4059-ae45-8aac0ff62ec7_i1167" DrawAspect="Content" ObjectID="_1429994245" r:id="rId8a58f4ec-848b-4059-ae45-8aac0ff62ec7281"/>
        </w:object>
      </w:r>
    </w:p>
    <w:p w:rsidR="007918E1" w:rsidRPr="00177606" w:rsidRDefault="00136450" w:rsidP="00177606">
      <w:r w:rsidRPr="00177606">
        <w:rPr>
          <w:rFonts w:ascii="宋体" w:hAnsi="宋体" w:hint="eastAsia"/>
          <w:szCs w:val="21"/>
        </w:rPr>
        <w:t>18．</w:t>
      </w:r>
      <w:r w:rsidR="007918E1" w:rsidRPr="00177606">
        <w:rPr>
          <w:rFonts w:ascii="宋体" w:hAnsi="宋体" w:hint="eastAsia"/>
        </w:rPr>
        <w:t>解：</w:t>
      </w:r>
    </w:p>
    <w:p w:rsidR="007918E1" w:rsidRPr="00177606" w:rsidRDefault="007918E1" w:rsidP="00177606">
      <w:r w:rsidRPr="00177606">
        <w:rPr>
          <w:rFonts w:ascii="宋体" w:hAnsi="宋体" w:hint="eastAsia"/>
        </w:rPr>
        <w:pict>
          <v:shape id="_x00000af4b303-cfec-47b5-a763-a7b02956a67f_i1154" type="#_x00000af4b303-cfec-47b5-a763-a7b02956a67f_t75" alt="学科网(www.zxxk.com)--教育资源门户，提供试卷、教案、课件、论文、素材及各类教学资源下载，还有大量而丰富的教学相关资讯！" style="width:205.95pt;height:78.7pt" o:allowoverlap="f">
            <v:imagedata r:id="rId0af4b303-cfec-47b5-a763-a7b02956a67f143" o:title="" cropbottom="49932f" cropright="31258f"/>
          </v:shape>
        </w:pict>
      </w:r>
    </w:p>
    <w:p w:rsidR="007918E1" w:rsidRPr="00177606" w:rsidRDefault="007918E1" w:rsidP="00177606">
      <w:r w:rsidRPr="00177606">
        <w:rPr>
          <w:rFonts w:ascii="宋体" w:hAnsi="宋体" w:hint="eastAsia"/>
        </w:rPr>
        <w:pict>
          <v:shape id="_x00000af4b303-cfec-47b5-a763-a7b02956a67f_i1155" type="#_x00000af4b303-cfec-47b5-a763-a7b02956a67f_t75" alt="学科网(www.zxxk.com)--教育资源门户，提供试卷、教案、课件、论文、素材及各类教学资源下载，还有大量而丰富的教学相关资讯！" style="width:128.1pt;height:17.6pt" o:allowoverlap="f">
            <v:imagedata r:id="rId0af4b303-cfec-47b5-a763-a7b02956a67f143" o:title="" croptop="18279f" cropbottom="43690f" cropleft="1320f" cropright="42992f"/>
          </v:shape>
        </w:pict>
      </w:r>
    </w:p>
    <w:p w:rsidR="007918E1" w:rsidRPr="00177606" w:rsidRDefault="007918E1" w:rsidP="00177606">
      <w:r w:rsidRPr="00177606">
        <w:rPr>
          <w:rFonts w:ascii="宋体" w:hAnsi="宋体" w:hint="eastAsia"/>
        </w:rPr>
        <w:pict>
          <v:shape id="_x00000af4b303-cfec-47b5-a763-a7b02956a67f_i1156" type="#_x00000af4b303-cfec-47b5-a763-a7b02956a67f_t75" alt="学科网(www.zxxk.com)--教育资源门户，提供试卷、教案、课件、论文、素材及各类教学资源下载，还有大量而丰富的教学相关资讯！" style="width:219.35pt;height:16.75pt" o:allowoverlap="f">
            <v:imagedata r:id="rId0af4b303-cfec-47b5-a763-a7b02956a67f143" o:title="" croptop="24758f" cropbottom="37504f" cropleft="324f" cropright="28761f"/>
          </v:shape>
        </w:pict>
      </w:r>
    </w:p>
    <w:p w:rsidR="007918E1" w:rsidRPr="00177606" w:rsidRDefault="007918E1" w:rsidP="00177606">
      <w:r w:rsidRPr="00177606">
        <w:rPr>
          <w:rFonts w:ascii="宋体" w:hAnsi="宋体" w:hint="eastAsia"/>
        </w:rPr>
        <w:pict>
          <v:shape id="_x00000af4b303-cfec-47b5-a763-a7b02956a67f_i1157" type="#_x00000af4b303-cfec-47b5-a763-a7b02956a67f_t75" alt="学科网(www.zxxk.com)--教育资源门户，提供试卷、教案、课件、论文、素材及各类教学资源下载，还有大量而丰富的教学相关资讯！" style="width:391.8pt;height:177.5pt" o:allowoverlap="f">
            <v:imagedata r:id="rId0af4b303-cfec-47b5-a763-a7b02956a67f143" o:title="" croptop="30405f" cropright="300f"/>
          </v:shape>
        </w:pict>
      </w:r>
    </w:p>
    <w:p w:rsidR="00136450" w:rsidRPr="00177606" w:rsidRDefault="00136450" w:rsidP="00177606">
      <w:r w:rsidRPr="00177606">
        <w:rPr>
          <w:rFonts w:ascii="宋体" w:hAnsi="宋体" w:hint="eastAsia"/>
          <w:szCs w:val="21"/>
        </w:rPr>
        <w:t>【解析】</w:t>
      </w:r>
      <w:r w:rsidR="007842CE" w:rsidRPr="00177606">
        <w:rPr>
          <w:rFonts w:ascii="宋体" w:hAnsi="宋体" w:hint="eastAsia"/>
          <w:szCs w:val="21"/>
        </w:rPr>
        <w:t>略</w:t>
      </w:r>
    </w:p>
    <w:p w:rsidR="00B827CA" w:rsidRPr="002340E1" w:rsidRDefault="00B827CA" w:rsidP="002340E1">
      <w:r w:rsidRPr="002340E1">
        <w:rPr>
          <w:rFonts w:ascii="宋体" w:hAnsi="宋体" w:hint="eastAsia"/>
          <w:szCs w:val="21"/>
        </w:rPr>
        <w:t>19．</w:t>
      </w:r>
      <w:r w:rsidR="00DF2415" w:rsidRPr="002340E1">
        <w:rPr>
          <w:rFonts w:ascii="宋体" w:hAnsi="宋体" w:hint="eastAsia"/>
          <w:szCs w:val="21"/>
        </w:rPr>
        <w:t>（1）2</w:t>
      </w:r>
      <w:r w:rsidR="007D73B0">
        <w:rPr>
          <w:rFonts w:ascii="宋体" w:hAnsi="宋体" w:hint="eastAsia"/>
          <w:szCs w:val="21"/>
        </w:rPr>
        <w:t xml:space="preserve">   </w:t>
      </w:r>
      <w:r w:rsidR="00DF2415" w:rsidRPr="002340E1">
        <w:rPr>
          <w:rFonts w:ascii="宋体" w:hAnsi="宋体" w:hint="eastAsia"/>
          <w:szCs w:val="21"/>
        </w:rPr>
        <w:t>（2）6或7.</w:t>
      </w:r>
    </w:p>
    <w:p w:rsidR="00B827CA" w:rsidRPr="002340E1" w:rsidRDefault="00B827CA" w:rsidP="002340E1">
      <w:r w:rsidRPr="002340E1">
        <w:rPr>
          <w:rFonts w:ascii="宋体" w:hAnsi="宋体" w:hint="eastAsia"/>
          <w:szCs w:val="21"/>
        </w:rPr>
        <w:t>【解析】</w:t>
      </w:r>
    </w:p>
    <w:p w:rsidR="004662CC" w:rsidRPr="002340E1" w:rsidRDefault="00B827CA" w:rsidP="002340E1">
      <w:r w:rsidRPr="002340E1">
        <w:rPr>
          <w:rFonts w:ascii="宋体" w:hAnsi="宋体" w:hint="eastAsia"/>
          <w:szCs w:val="21"/>
        </w:rPr>
        <w:t>试题分析：</w:t>
      </w:r>
      <w:r w:rsidR="004662CC" w:rsidRPr="002340E1">
        <w:rPr>
          <w:rFonts w:ascii="宋体" w:hAnsi="宋体" w:hint="eastAsia"/>
          <w:szCs w:val="21"/>
        </w:rPr>
        <w:t>（Ⅰ）由</w:t>
      </w:r>
      <w:r w:rsidR="004662CC" w:rsidRPr="002340E1">
        <w:rPr>
          <w:rFonts w:ascii="宋体" w:hAnsi="宋体"/>
          <w:position w:val="-12"/>
          <w:szCs w:val="21"/>
        </w:rPr>
        <w:pict>
          <v:shape id="_x000024b6d4f0-4306-421d-8f7c-c08e0f135519_i1126" type="#_x000024b6d4f0-4306-421d-8f7c-c08e0f135519_t75" alt="学科网(www.zxxk.com)--教育资源门户，提供试卷、教案、课件、论文、素材及各类教学资源下载，还有大量而丰富的教学相关资讯！" style="width:45pt;height:18pt">
            <v:imagedata r:id="rId24b6d4f0-4306-421d-8f7c-c08e0f135519110" o:title=""/>
          </v:shape>
        </w:pict>
      </w:r>
      <w:r w:rsidR="004662CC" w:rsidRPr="002340E1">
        <w:rPr>
          <w:rFonts w:ascii="宋体" w:hAnsi="宋体" w:hint="eastAsia"/>
          <w:szCs w:val="21"/>
        </w:rPr>
        <w:t>依次成等差数列知</w:t>
      </w:r>
    </w:p>
    <w:p w:rsidR="004662CC" w:rsidRPr="002340E1" w:rsidRDefault="004662CC" w:rsidP="002340E1">
      <w:r w:rsidRPr="002340E1">
        <w:rPr>
          <w:rFonts w:ascii="宋体" w:hAnsi="宋体"/>
          <w:position w:val="-12"/>
          <w:szCs w:val="21"/>
        </w:rPr>
        <w:pict>
          <v:shape id="_x000024b6d4f0-4306-421d-8f7c-c08e0f135519_i1127" type="#_x000024b6d4f0-4306-421d-8f7c-c08e0f135519_t75" alt="学科网(www.zxxk.com)--教育资源门户，提供试卷、教案、课件、论文、素材及各类教学资源下载，还有大量而丰富的教学相关资讯！" style="width:151pt;height:19pt">
            <v:imagedata r:id="rId24b6d4f0-4306-421d-8f7c-c08e0f135519111" o:title=""/>
          </v:shape>
        </w:pict>
      </w:r>
      <w:r w:rsidRPr="002340E1">
        <w:rPr>
          <w:rFonts w:ascii="宋体" w:hAnsi="宋体" w:hint="eastAsia"/>
          <w:szCs w:val="21"/>
        </w:rPr>
        <w:t>即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28" type="#_x000024b6d4f0-4306-421d-8f7c-c08e0f135519_t75" alt="学科网(www.zxxk.com)--教育资源门户，提供试卷、教案、课件、论文、素材及各类教学资源下载，还有大量而丰富的教学相关资讯！" style="width:139pt;height:19pt">
            <v:imagedata r:id="rId24b6d4f0-4306-421d-8f7c-c08e0f135519112" o:title=""/>
          </v:shape>
        </w:pict>
      </w:r>
      <w:r w:rsidRPr="002340E1">
        <w:rPr>
          <w:rFonts w:ascii="宋体" w:hAnsi="宋体" w:hint="eastAsia"/>
          <w:szCs w:val="21"/>
        </w:rPr>
        <w:t>，整理得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29" type="#_x000024b6d4f0-4306-421d-8f7c-c08e0f135519_t75" alt="学科网(www.zxxk.com)--教育资源门户，提供试卷、教案、课件、论文、素材及各类教学资源下载，还有大量而丰富的教学相关资讯！" style="width:67pt;height:19pt">
            <v:imagedata r:id="rId24b6d4f0-4306-421d-8f7c-c08e0f135519113" o:title=""/>
          </v:shape>
        </w:pict>
      </w:r>
      <w:r w:rsidRPr="002340E1">
        <w:rPr>
          <w:rFonts w:ascii="宋体" w:hAnsi="宋体" w:hint="eastAsia"/>
          <w:szCs w:val="21"/>
        </w:rPr>
        <w:t>.</w:t>
      </w:r>
    </w:p>
    <w:p w:rsidR="004662CC" w:rsidRPr="002340E1" w:rsidRDefault="004662CC" w:rsidP="002340E1">
      <w:r w:rsidRPr="002340E1">
        <w:rPr>
          <w:rFonts w:ascii="宋体" w:hAnsi="宋体" w:hint="eastAsia"/>
          <w:szCs w:val="21"/>
        </w:rPr>
        <w:t>因为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30" type="#_x000024b6d4f0-4306-421d-8f7c-c08e0f135519_t75" alt="学科网(www.zxxk.com)--教育资源门户，提供试卷、教案、课件、论文、素材及各类教学资源下载，还有大量而丰富的教学相关资讯！" style="width:29pt;height:14pt">
            <v:imagedata r:id="rId24b6d4f0-4306-421d-8f7c-c08e0f135519114" o:title=""/>
          </v:shape>
        </w:pict>
      </w:r>
      <w:r w:rsidRPr="002340E1">
        <w:rPr>
          <w:rFonts w:ascii="宋体" w:hAnsi="宋体" w:hint="eastAsia"/>
          <w:szCs w:val="21"/>
        </w:rPr>
        <w:t>，所以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31" type="#_x000024b6d4f0-4306-421d-8f7c-c08e0f135519_t75" alt="学科网(www.zxxk.com)--教育资源门户，提供试卷、教案、课件、论文、素材及各类教学资源下载，还有大量而丰富的教学相关资讯！" style="width:45pt;height:18pt">
            <v:imagedata r:id="rId24b6d4f0-4306-421d-8f7c-c08e0f135519115" o:title=""/>
          </v:shape>
        </w:pict>
      </w:r>
      <w:r w:rsidRPr="002340E1">
        <w:rPr>
          <w:rFonts w:ascii="宋体" w:hAnsi="宋体" w:hint="eastAsia"/>
          <w:szCs w:val="21"/>
        </w:rPr>
        <w:t>. 从而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32" type="#_x000024b6d4f0-4306-421d-8f7c-c08e0f135519_t75" alt="学科网(www.zxxk.com)--教育资源门户，提供试卷、教案、课件、论文、素材及各类教学资源下载，还有大量而丰富的教学相关资讯！" style="width:29pt;height:14pt">
            <v:imagedata r:id="rId24b6d4f0-4306-421d-8f7c-c08e0f135519116" o:title=""/>
          </v:shape>
        </w:pict>
      </w:r>
      <w:r w:rsidRPr="002340E1">
        <w:rPr>
          <w:rFonts w:ascii="宋体" w:hAnsi="宋体" w:hint="eastAsia"/>
          <w:szCs w:val="21"/>
        </w:rPr>
        <w:t>，即数列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33" type="#_x000024b6d4f0-4306-421d-8f7c-c08e0f135519_t75" alt="学科网(www.zxxk.com)--教育资源门户，提供试卷、教案、课件、论文、素材及各类教学资源下载，还有大量而丰富的教学相关资讯！" style="width:23pt;height:18pt">
            <v:imagedata r:id="rId24b6d4f0-4306-421d-8f7c-c08e0f135519117" o:title=""/>
          </v:shape>
        </w:pict>
      </w:r>
      <w:r w:rsidRPr="002340E1">
        <w:rPr>
          <w:rFonts w:ascii="宋体" w:hAnsi="宋体" w:hint="eastAsia"/>
          <w:szCs w:val="21"/>
        </w:rPr>
        <w:t>的公差为2                    6分</w:t>
      </w:r>
    </w:p>
    <w:p w:rsidR="004662CC" w:rsidRPr="002340E1" w:rsidRDefault="004662CC" w:rsidP="002340E1">
      <w:r w:rsidRPr="002340E1">
        <w:rPr>
          <w:rFonts w:ascii="宋体" w:hAnsi="宋体" w:hint="eastAsia"/>
          <w:szCs w:val="21"/>
        </w:rPr>
        <w:t>（Ⅱ）解：由（Ⅰ）可知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34" type="#_x000024b6d4f0-4306-421d-8f7c-c08e0f135519_t75" alt="学科网(www.zxxk.com)--教育资源门户，提供试卷、教案、课件、论文、素材及各类教学资源下载，还有大量而丰富的教学相关资讯！" style="width:148pt;height:19pt">
            <v:imagedata r:id="rId24b6d4f0-4306-421d-8f7c-c08e0f135519118" o:title=""/>
          </v:shape>
        </w:pict>
      </w:r>
    </w:p>
    <w:p w:rsidR="004662CC" w:rsidRPr="002340E1" w:rsidRDefault="004662CC" w:rsidP="002340E1">
      <w:r w:rsidRPr="002340E1">
        <w:rPr>
          <w:rFonts w:ascii="宋体" w:hAnsi="宋体" w:hint="eastAsia"/>
          <w:szCs w:val="21"/>
        </w:rPr>
        <w:t>因为</w:t>
      </w:r>
      <w:r w:rsidRPr="002340E1">
        <w:rPr>
          <w:rFonts w:ascii="宋体" w:hAnsi="宋体"/>
          <w:position w:val="-24"/>
          <w:szCs w:val="21"/>
        </w:rPr>
        <w:pict>
          <v:shape id="_x000024b6d4f0-4306-421d-8f7c-c08e0f135519_i1135" type="#_x000024b6d4f0-4306-421d-8f7c-c08e0f135519_t75" alt="学科网(www.zxxk.com)--教育资源门户，提供试卷、教案、课件、论文、素材及各类教学资源下载，还有大量而丰富的教学相关资讯！" style="width:130pt;height:31pt">
            <v:imagedata r:id="rId24b6d4f0-4306-421d-8f7c-c08e0f135519119" o:title=""/>
          </v:shape>
        </w:pict>
      </w:r>
      <w:r w:rsidRPr="002340E1">
        <w:rPr>
          <w:rFonts w:ascii="宋体" w:hAnsi="宋体" w:hint="eastAsia"/>
          <w:szCs w:val="21"/>
        </w:rPr>
        <w:t>且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36" type="#_x000024b6d4f0-4306-421d-8f7c-c08e0f135519_t75" alt="学科网(www.zxxk.com)--教育资源门户，提供试卷、教案、课件、论文、素材及各类教学资源下载，还有大量而丰富的教学相关资讯！" style="width:35pt;height:18pt">
            <v:imagedata r:id="rId24b6d4f0-4306-421d-8f7c-c08e0f135519120" o:title=""/>
          </v:shape>
        </w:pict>
      </w:r>
      <w:r w:rsidRPr="002340E1">
        <w:rPr>
          <w:rFonts w:ascii="宋体" w:hAnsi="宋体" w:hint="eastAsia"/>
          <w:szCs w:val="21"/>
        </w:rPr>
        <w:t>，所以当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37" type="#_x000024b6d4f0-4306-421d-8f7c-c08e0f135519_t75" alt="学科网(www.zxxk.com)--教育资源门户，提供试卷、教案、课件、论文、素材及各类教学资源下载，还有大量而丰富的教学相关资讯！" style="width:28pt;height:14pt">
            <v:imagedata r:id="rId24b6d4f0-4306-421d-8f7c-c08e0f135519121" o:title=""/>
          </v:shape>
        </w:pict>
      </w:r>
      <w:r w:rsidRPr="002340E1">
        <w:rPr>
          <w:rFonts w:ascii="宋体" w:hAnsi="宋体" w:hint="eastAsia"/>
          <w:szCs w:val="21"/>
        </w:rPr>
        <w:t>或7时，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38" type="#_x000024b6d4f0-4306-421d-8f7c-c08e0f135519_t75" alt="学科网(www.zxxk.com)--教育资源门户，提供试卷、教案、课件、论文、素材及各类教学资源下载，还有大量而丰富的教学相关资讯！" style="width:42pt;height:16pt">
            <v:imagedata r:id="rId24b6d4f0-4306-421d-8f7c-c08e0f135519122" o:title=""/>
          </v:shape>
        </w:pict>
      </w:r>
      <w:r w:rsidRPr="002340E1">
        <w:rPr>
          <w:rFonts w:ascii="宋体" w:hAnsi="宋体" w:hint="eastAsia"/>
          <w:szCs w:val="21"/>
        </w:rPr>
        <w:t>有最小值</w:t>
      </w:r>
      <w:r w:rsidRPr="002340E1">
        <w:rPr>
          <w:rFonts w:ascii="宋体" w:hAnsi="宋体"/>
          <w:position w:val="-4"/>
          <w:szCs w:val="21"/>
        </w:rPr>
        <w:pict>
          <v:shape id="_x000024b6d4f0-4306-421d-8f7c-c08e0f135519_i1139" type="#_x000024b6d4f0-4306-421d-8f7c-c08e0f135519_t75" alt="学科网(www.zxxk.com)--教育资源门户，提供试卷、教案、课件、论文、素材及各类教学资源下载，还有大量而丰富的教学相关资讯！" style="width:22pt;height:13pt">
            <v:imagedata r:id="rId24b6d4f0-4306-421d-8f7c-c08e0f135519123" o:title=""/>
          </v:shape>
        </w:pict>
      </w:r>
      <w:r w:rsidRPr="002340E1">
        <w:rPr>
          <w:rFonts w:ascii="宋体" w:hAnsi="宋体" w:hint="eastAsia"/>
          <w:szCs w:val="21"/>
        </w:rPr>
        <w:t>.</w:t>
      </w:r>
    </w:p>
    <w:p w:rsidR="00B827CA" w:rsidRPr="002340E1" w:rsidRDefault="004662CC" w:rsidP="002340E1">
      <w:r w:rsidRPr="002340E1">
        <w:rPr>
          <w:rFonts w:ascii="宋体" w:hAnsi="宋体" w:hint="eastAsia"/>
          <w:szCs w:val="21"/>
        </w:rPr>
        <w:t>因此，</w:t>
      </w:r>
      <w:r w:rsidRPr="002340E1">
        <w:rPr>
          <w:rFonts w:ascii="宋体" w:hAnsi="宋体"/>
          <w:position w:val="-12"/>
          <w:szCs w:val="21"/>
        </w:rPr>
        <w:pict>
          <v:shape id="_x000024b6d4f0-4306-421d-8f7c-c08e0f135519_i1140" type="#_x000024b6d4f0-4306-421d-8f7c-c08e0f135519_t75" alt="学科网(www.zxxk.com)--教育资源门户，提供试卷、教案、课件、论文、素材及各类教学资源下载，还有大量而丰富的教学相关资讯！" style="width:14pt;height:18pt">
            <v:imagedata r:id="rId24b6d4f0-4306-421d-8f7c-c08e0f135519124" o:title=""/>
          </v:shape>
        </w:pict>
      </w:r>
      <w:r w:rsidRPr="002340E1">
        <w:rPr>
          <w:rFonts w:ascii="宋体" w:hAnsi="宋体" w:hint="eastAsia"/>
          <w:szCs w:val="21"/>
        </w:rPr>
        <w:t>的最小值为</w:t>
      </w:r>
      <w:r w:rsidRPr="002340E1">
        <w:rPr>
          <w:rFonts w:ascii="宋体" w:hAnsi="宋体"/>
          <w:position w:val="-4"/>
          <w:szCs w:val="21"/>
        </w:rPr>
        <w:pict>
          <v:shape id="_x000024b6d4f0-4306-421d-8f7c-c08e0f135519_i1141" type="#_x000024b6d4f0-4306-421d-8f7c-c08e0f135519_t75" alt="学科网(www.zxxk.com)--教育资源门户，提供试卷、教案、课件、论文、素材及各类教学资源下载，还有大量而丰富的教学相关资讯！" style="width:22pt;height:13pt">
            <v:imagedata r:id="rId24b6d4f0-4306-421d-8f7c-c08e0f135519123" o:title=""/>
          </v:shape>
        </w:pict>
      </w:r>
      <w:r w:rsidRPr="002340E1">
        <w:rPr>
          <w:rFonts w:ascii="宋体" w:hAnsi="宋体" w:hint="eastAsia"/>
          <w:szCs w:val="21"/>
        </w:rPr>
        <w:t>，此时的</w:t>
      </w:r>
      <w:r w:rsidRPr="002340E1">
        <w:rPr>
          <w:rFonts w:ascii="宋体" w:hAnsi="宋体"/>
          <w:position w:val="-6"/>
          <w:szCs w:val="21"/>
        </w:rPr>
        <w:pict>
          <v:shape id="_x000024b6d4f0-4306-421d-8f7c-c08e0f135519_i1142" type="#_x000024b6d4f0-4306-421d-8f7c-c08e0f135519_t75" alt="学科网(www.zxxk.com)--教育资源门户，提供试卷、教案、课件、论文、素材及各类教学资源下载，还有大量而丰富的教学相关资讯！" style="width:10pt;height:11pt">
            <v:imagedata r:id="rId24b6d4f0-4306-421d-8f7c-c08e0f135519125" o:title=""/>
          </v:shape>
        </w:pict>
      </w:r>
      <w:r w:rsidRPr="002340E1">
        <w:rPr>
          <w:rFonts w:ascii="宋体" w:hAnsi="宋体" w:hint="eastAsia"/>
          <w:szCs w:val="21"/>
        </w:rPr>
        <w:t>为6或7.</w:t>
      </w:r>
    </w:p>
    <w:p w:rsidR="00B827CA" w:rsidRPr="002340E1" w:rsidRDefault="00B827CA" w:rsidP="002340E1">
      <w:r w:rsidRPr="002340E1">
        <w:rPr>
          <w:rFonts w:ascii="宋体" w:hAnsi="宋体" w:hint="eastAsia"/>
          <w:szCs w:val="21"/>
        </w:rPr>
        <w:t>考点：</w:t>
      </w:r>
      <w:r w:rsidR="00DF2415" w:rsidRPr="002340E1">
        <w:rPr>
          <w:rFonts w:ascii="宋体" w:hAnsi="宋体" w:hint="eastAsia"/>
          <w:szCs w:val="21"/>
        </w:rPr>
        <w:t>等差数列的通项公式和求和</w:t>
      </w:r>
    </w:p>
    <w:p w:rsidR="00B827CA" w:rsidRPr="002340E1" w:rsidRDefault="00B827CA" w:rsidP="002340E1">
      <w:r w:rsidRPr="002340E1">
        <w:rPr>
          <w:rFonts w:ascii="宋体" w:hAnsi="宋体" w:hint="eastAsia"/>
          <w:szCs w:val="21"/>
        </w:rPr>
        <w:t>点评：</w:t>
      </w:r>
      <w:r w:rsidR="00DF2415" w:rsidRPr="002340E1">
        <w:rPr>
          <w:rFonts w:ascii="宋体" w:hAnsi="宋体" w:hint="eastAsia"/>
          <w:szCs w:val="21"/>
        </w:rPr>
        <w:t>解决的关键是熟练的借助于等差数列的公式来求解计算，属于基础题。</w:t>
      </w:r>
    </w:p>
    <w:p w:rsidR="00F95DAC" w:rsidRPr="00594D86" w:rsidRDefault="00F95DAC" w:rsidP="00F95DAC">
      <w:r w:rsidRPr="00594D86">
        <w:rPr>
          <w:rFonts w:ascii="宋体" w:hAnsi="宋体"/>
          <w:color w:val="000000" w:themeColor="text1"/>
          <w:szCs w:val="21"/>
        </w:rPr>
        <w:t>20．</w:t>
      </w:r>
      <w:r w:rsidRPr="00594D86">
        <w:rPr>
          <w:rFonts w:asciiTheme="minorEastAsia" w:eastAsiaTheme="minorEastAsia" w:hAnsiTheme="minorEastAsia" w:hint="eastAsia"/>
          <w:szCs w:val="21"/>
        </w:rPr>
        <w:t>解：（</w:t>
      </w:r>
      <w:r w:rsidRPr="00594D86">
        <w:rPr>
          <w:rFonts w:asciiTheme="minorEastAsia" w:eastAsiaTheme="minorEastAsia" w:hAnsiTheme="minorEastAsia"/>
          <w:szCs w:val="21"/>
        </w:rPr>
        <w:t>1</w:t>
      </w:r>
      <w:r w:rsidRPr="00594D86">
        <w:rPr>
          <w:rFonts w:asciiTheme="minorEastAsia" w:eastAsiaTheme="minorEastAsia" w:hAnsiTheme="minorEastAsia" w:hint="eastAsia"/>
          <w:szCs w:val="21"/>
        </w:rPr>
        <w:t>）由已知可得点</w:t>
      </w:r>
      <w:r w:rsidRPr="00594D86">
        <w:rPr>
          <w:rFonts w:asciiTheme="minorEastAsia" w:eastAsiaTheme="minorEastAsia" w:hAnsiTheme="minorEastAsia"/>
          <w:szCs w:val="21"/>
        </w:rPr>
        <w:t>A</w:t>
      </w:r>
      <w:r w:rsidRPr="00594D86">
        <w:rPr>
          <w:rFonts w:asciiTheme="minorEastAsia" w:eastAsiaTheme="minorEastAsia" w:hAnsiTheme="minorEastAsia" w:hint="eastAsia"/>
          <w:szCs w:val="21"/>
        </w:rPr>
        <w:t>（－</w:t>
      </w:r>
      <w:r w:rsidRPr="00594D86">
        <w:rPr>
          <w:rFonts w:asciiTheme="minorEastAsia" w:eastAsiaTheme="minorEastAsia" w:hAnsiTheme="minorEastAsia"/>
          <w:szCs w:val="21"/>
        </w:rPr>
        <w:t>6</w:t>
      </w:r>
      <w:r w:rsidRPr="00594D86">
        <w:rPr>
          <w:rFonts w:asciiTheme="minorEastAsia" w:eastAsiaTheme="minorEastAsia" w:hAnsiTheme="minorEastAsia" w:hint="eastAsia"/>
          <w:szCs w:val="21"/>
        </w:rPr>
        <w:t>，</w:t>
      </w:r>
      <w:r w:rsidRPr="00594D86">
        <w:rPr>
          <w:rFonts w:asciiTheme="minorEastAsia" w:eastAsiaTheme="minorEastAsia" w:hAnsiTheme="minorEastAsia"/>
          <w:szCs w:val="21"/>
        </w:rPr>
        <w:t>0</w:t>
      </w:r>
      <w:r w:rsidRPr="00594D86">
        <w:rPr>
          <w:rFonts w:asciiTheme="minorEastAsia" w:eastAsiaTheme="minorEastAsia" w:hAnsiTheme="minorEastAsia" w:hint="eastAsia"/>
          <w:szCs w:val="21"/>
        </w:rPr>
        <w:t>），</w:t>
      </w:r>
      <w:r w:rsidRPr="00594D86">
        <w:rPr>
          <w:rFonts w:asciiTheme="minorEastAsia" w:eastAsiaTheme="minorEastAsia" w:hAnsiTheme="minorEastAsia"/>
          <w:szCs w:val="21"/>
        </w:rPr>
        <w:t>F</w:t>
      </w:r>
      <w:r w:rsidRPr="00594D86">
        <w:rPr>
          <w:rFonts w:asciiTheme="minorEastAsia" w:eastAsiaTheme="minorEastAsia" w:hAnsiTheme="minorEastAsia" w:hint="eastAsia"/>
          <w:szCs w:val="21"/>
        </w:rPr>
        <w:t>（</w:t>
      </w:r>
      <w:r w:rsidRPr="00594D86">
        <w:rPr>
          <w:rFonts w:asciiTheme="minorEastAsia" w:eastAsiaTheme="minorEastAsia" w:hAnsiTheme="minorEastAsia"/>
          <w:szCs w:val="21"/>
        </w:rPr>
        <w:t>4</w:t>
      </w:r>
      <w:r w:rsidRPr="00594D86">
        <w:rPr>
          <w:rFonts w:asciiTheme="minorEastAsia" w:eastAsiaTheme="minorEastAsia" w:hAnsiTheme="minorEastAsia" w:hint="eastAsia"/>
          <w:szCs w:val="21"/>
        </w:rPr>
        <w:t>，</w:t>
      </w:r>
      <w:r w:rsidRPr="00594D86">
        <w:rPr>
          <w:rFonts w:asciiTheme="minorEastAsia" w:eastAsiaTheme="minorEastAsia" w:hAnsiTheme="minorEastAsia"/>
          <w:szCs w:val="21"/>
        </w:rPr>
        <w:t>0</w:t>
      </w:r>
      <w:r w:rsidRPr="00594D86">
        <w:rPr>
          <w:rFonts w:asciiTheme="minorEastAsia" w:eastAsiaTheme="minorEastAsia" w:hAnsiTheme="minorEastAsia" w:hint="eastAsia"/>
          <w:szCs w:val="21"/>
        </w:rPr>
        <w:t>）</w: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设点</w:t>
      </w:r>
      <w:r w:rsidRPr="00594D86">
        <w:rPr>
          <w:rFonts w:asciiTheme="minorEastAsia" w:eastAsiaTheme="minorEastAsia" w:hAnsiTheme="minorEastAsia"/>
          <w:szCs w:val="21"/>
        </w:rPr>
        <w:t>P</w:t>
      </w:r>
      <w:r w:rsidRPr="00594D86">
        <w:rPr>
          <w:rFonts w:asciiTheme="minorEastAsia" w:eastAsiaTheme="minorEastAsia" w:hAnsiTheme="minorEastAsia" w:hint="eastAsia"/>
          <w:szCs w:val="21"/>
        </w:rPr>
        <w:t>的坐标是</w:t>
      </w:r>
      <w:r w:rsidRPr="00594D86">
        <w:rPr>
          <w:rFonts w:asciiTheme="minorEastAsia" w:eastAsiaTheme="minorEastAsia" w:hAnsiTheme="minorEastAsia"/>
          <w:position w:val="-10"/>
          <w:szCs w:val="21"/>
        </w:rPr>
        <w:object w:dxaOrig="3880" w:dyaOrig="400">
          <v:shape id="_x0000d6a1654f-a9df-4865-b080-c87a5f4fe08a_i1164" type="#_x0000d6a1654f-a9df-4865-b080-c87a5f4fe08a_t75" style="width:194.25pt;height:20.25pt" o:ole="">
            <v:imagedata r:id="rIdd6a1654f-a9df-4865-b080-c87a5f4fe08a285" o:title=""/>
          </v:shape>
          <o:OLEObject Type="Embed" ProgID="Equation.3" ShapeID="_x0000d6a1654f-a9df-4865-b080-c87a5f4fe08a_i1164" DrawAspect="Content" ObjectID="_1389603808" r:id="rIdd6a1654f-a9df-4865-b080-c87a5f4fe08a286"/>
        </w:object>
      </w:r>
      <w:r w:rsidRPr="00594D86">
        <w:rPr>
          <w:rFonts w:asciiTheme="minorEastAsia" w:eastAsiaTheme="minorEastAsia" w:hAnsiTheme="minorEastAsia" w:hint="eastAsia"/>
          <w:szCs w:val="21"/>
        </w:rPr>
        <w:t>，由已知得</w: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/>
          <w:position w:val="-48"/>
          <w:szCs w:val="21"/>
        </w:rPr>
        <w:object w:dxaOrig="5740" w:dyaOrig="1080">
          <v:shape id="_x0000d6a1654f-a9df-4865-b080-c87a5f4fe08a_i1165" type="#_x0000d6a1654f-a9df-4865-b080-c87a5f4fe08a_t75" style="width:287.25pt;height:54pt" o:ole="">
            <v:imagedata r:id="rIdd6a1654f-a9df-4865-b080-c87a5f4fe08a287" o:title=""/>
          </v:shape>
          <o:OLEObject Type="Embed" ProgID="Equation.3" ShapeID="_x0000d6a1654f-a9df-4865-b080-c87a5f4fe08a_i1165" DrawAspect="Content" ObjectID="_1389603809" r:id="rIdd6a1654f-a9df-4865-b080-c87a5f4fe08a288"/>
        </w:objec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由于</w:t>
      </w:r>
      <w:r w:rsidRPr="00594D86">
        <w:rPr>
          <w:rFonts w:asciiTheme="minorEastAsia" w:eastAsiaTheme="minorEastAsia" w:hAnsiTheme="minorEastAsia"/>
          <w:position w:val="-24"/>
          <w:szCs w:val="21"/>
        </w:rPr>
        <w:object w:dxaOrig="5680" w:dyaOrig="620">
          <v:shape id="_x0000d6a1654f-a9df-4865-b080-c87a5f4fe08a_i1166" type="#_x0000d6a1654f-a9df-4865-b080-c87a5f4fe08a_t75" style="width:284.25pt;height:30.75pt" o:ole="">
            <v:imagedata r:id="rIdd6a1654f-a9df-4865-b080-c87a5f4fe08a289" o:title=""/>
          </v:shape>
          <o:OLEObject Type="Embed" ProgID="Equation.3" ShapeID="_x0000d6a1654f-a9df-4865-b080-c87a5f4fe08a_i1166" DrawAspect="Content" ObjectID="_1389603810" r:id="rIdd6a1654f-a9df-4865-b080-c87a5f4fe08a290"/>
        </w:objec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（</w:t>
      </w:r>
      <w:r w:rsidRPr="00594D86">
        <w:rPr>
          <w:rFonts w:asciiTheme="minorEastAsia" w:eastAsiaTheme="minorEastAsia" w:hAnsiTheme="minorEastAsia"/>
          <w:szCs w:val="21"/>
        </w:rPr>
        <w:t>2</w:t>
      </w:r>
      <w:r w:rsidRPr="00594D86">
        <w:rPr>
          <w:rFonts w:asciiTheme="minorEastAsia" w:eastAsiaTheme="minorEastAsia" w:hAnsiTheme="minorEastAsia" w:hint="eastAsia"/>
          <w:szCs w:val="21"/>
        </w:rPr>
        <w:t>）直线</w:t>
      </w:r>
      <w:r w:rsidRPr="00594D86">
        <w:rPr>
          <w:rFonts w:asciiTheme="minorEastAsia" w:eastAsiaTheme="minorEastAsia" w:hAnsiTheme="minorEastAsia"/>
          <w:szCs w:val="21"/>
        </w:rPr>
        <w:t>AP</w:t>
      </w:r>
      <w:r w:rsidRPr="00594D86">
        <w:rPr>
          <w:rFonts w:asciiTheme="minorEastAsia" w:eastAsiaTheme="minorEastAsia" w:hAnsiTheme="minorEastAsia" w:hint="eastAsia"/>
          <w:szCs w:val="21"/>
        </w:rPr>
        <w:t>的方程是</w:t>
      </w:r>
      <w:r w:rsidRPr="00594D86">
        <w:rPr>
          <w:rFonts w:asciiTheme="minorEastAsia" w:eastAsiaTheme="minorEastAsia" w:hAnsiTheme="minorEastAsia"/>
          <w:position w:val="-10"/>
          <w:szCs w:val="21"/>
        </w:rPr>
        <w:object w:dxaOrig="1600" w:dyaOrig="380">
          <v:shape id="_x0000d6a1654f-a9df-4865-b080-c87a5f4fe08a_i1167" type="#_x0000d6a1654f-a9df-4865-b080-c87a5f4fe08a_t75" style="width:80.25pt;height:18.75pt" o:ole="">
            <v:imagedata r:id="rIdd6a1654f-a9df-4865-b080-c87a5f4fe08a291" o:title=""/>
          </v:shape>
          <o:OLEObject Type="Embed" ProgID="Equation.3" ShapeID="_x0000d6a1654f-a9df-4865-b080-c87a5f4fe08a_i1167" DrawAspect="Content" ObjectID="_1389603811" r:id="rIdd6a1654f-a9df-4865-b080-c87a5f4fe08a292"/>
        </w:objec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设点</w:t>
      </w:r>
      <w:r w:rsidRPr="00594D86">
        <w:rPr>
          <w:rFonts w:asciiTheme="minorEastAsia" w:eastAsiaTheme="minorEastAsia" w:hAnsiTheme="minorEastAsia"/>
          <w:szCs w:val="21"/>
        </w:rPr>
        <w:t>M</w:t>
      </w:r>
      <w:r w:rsidRPr="00594D86">
        <w:rPr>
          <w:rFonts w:asciiTheme="minorEastAsia" w:eastAsiaTheme="minorEastAsia" w:hAnsiTheme="minorEastAsia" w:hint="eastAsia"/>
          <w:szCs w:val="21"/>
        </w:rPr>
        <w:t>的坐标是（</w:t>
      </w:r>
      <w:r w:rsidRPr="00594D86">
        <w:rPr>
          <w:rFonts w:asciiTheme="minorEastAsia" w:eastAsiaTheme="minorEastAsia" w:hAnsiTheme="minorEastAsia"/>
          <w:szCs w:val="21"/>
        </w:rPr>
        <w:t>m</w:t>
      </w:r>
      <w:r w:rsidRPr="00594D86">
        <w:rPr>
          <w:rFonts w:asciiTheme="minorEastAsia" w:eastAsiaTheme="minorEastAsia" w:hAnsiTheme="minorEastAsia" w:hint="eastAsia"/>
          <w:szCs w:val="21"/>
        </w:rPr>
        <w:t>，</w:t>
      </w:r>
      <w:r w:rsidRPr="00594D86">
        <w:rPr>
          <w:rFonts w:asciiTheme="minorEastAsia" w:eastAsiaTheme="minorEastAsia" w:hAnsiTheme="minorEastAsia"/>
          <w:szCs w:val="21"/>
        </w:rPr>
        <w:t>0</w:t>
      </w:r>
      <w:r w:rsidRPr="00594D86">
        <w:rPr>
          <w:rFonts w:asciiTheme="minorEastAsia" w:eastAsiaTheme="minorEastAsia" w:hAnsiTheme="minorEastAsia" w:hint="eastAsia"/>
          <w:szCs w:val="21"/>
        </w:rPr>
        <w:t>），则</w:t>
      </w:r>
      <w:r w:rsidRPr="00594D86">
        <w:rPr>
          <w:rFonts w:asciiTheme="minorEastAsia" w:eastAsiaTheme="minorEastAsia" w:hAnsiTheme="minorEastAsia"/>
          <w:szCs w:val="21"/>
        </w:rPr>
        <w:t>M</w:t>
      </w:r>
      <w:r w:rsidRPr="00594D86">
        <w:rPr>
          <w:rFonts w:asciiTheme="minorEastAsia" w:eastAsiaTheme="minorEastAsia" w:hAnsiTheme="minorEastAsia" w:hint="eastAsia"/>
          <w:szCs w:val="21"/>
        </w:rPr>
        <w:t>到直线</w:t>
      </w:r>
      <w:r w:rsidRPr="00594D86">
        <w:rPr>
          <w:rFonts w:asciiTheme="minorEastAsia" w:eastAsiaTheme="minorEastAsia" w:hAnsiTheme="minorEastAsia"/>
          <w:szCs w:val="21"/>
        </w:rPr>
        <w:t>AP</w:t>
      </w:r>
      <w:r w:rsidRPr="00594D86">
        <w:rPr>
          <w:rFonts w:asciiTheme="minorEastAsia" w:eastAsiaTheme="minorEastAsia" w:hAnsiTheme="minorEastAsia" w:hint="eastAsia"/>
          <w:szCs w:val="21"/>
        </w:rPr>
        <w:t>的距离是</w:t>
      </w:r>
      <w:r w:rsidRPr="00594D86">
        <w:rPr>
          <w:rFonts w:asciiTheme="minorEastAsia" w:eastAsiaTheme="minorEastAsia" w:hAnsiTheme="minorEastAsia"/>
          <w:position w:val="-24"/>
          <w:szCs w:val="21"/>
        </w:rPr>
        <w:object w:dxaOrig="800" w:dyaOrig="620">
          <v:shape id="_x0000d6a1654f-a9df-4865-b080-c87a5f4fe08a_i1168" type="#_x0000d6a1654f-a9df-4865-b080-c87a5f4fe08a_t75" style="width:39.75pt;height:30.75pt" o:ole="">
            <v:imagedata r:id="rIdd6a1654f-a9df-4865-b080-c87a5f4fe08a293" o:title=""/>
          </v:shape>
          <o:OLEObject Type="Embed" ProgID="Equation.3" ShapeID="_x0000d6a1654f-a9df-4865-b080-c87a5f4fe08a_i1168" DrawAspect="Content" ObjectID="_1389603812" r:id="rIdd6a1654f-a9df-4865-b080-c87a5f4fe08a294"/>
        </w:object>
      </w:r>
      <w:r w:rsidRPr="00594D86">
        <w:rPr>
          <w:rFonts w:asciiTheme="minorEastAsia" w:eastAsiaTheme="minorEastAsia" w:hAnsiTheme="minorEastAsia" w:hint="eastAsia"/>
          <w:szCs w:val="21"/>
        </w:rPr>
        <w:t>，</w: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于是</w:t>
      </w:r>
      <w:r w:rsidRPr="00594D86">
        <w:rPr>
          <w:rFonts w:asciiTheme="minorEastAsia" w:eastAsiaTheme="minorEastAsia" w:hAnsiTheme="minorEastAsia"/>
          <w:position w:val="-24"/>
          <w:szCs w:val="21"/>
        </w:rPr>
        <w:object w:dxaOrig="4320" w:dyaOrig="620">
          <v:shape id="_x0000d6a1654f-a9df-4865-b080-c87a5f4fe08a_i1169" type="#_x0000d6a1654f-a9df-4865-b080-c87a5f4fe08a_t75" style="width:3in;height:30.75pt" o:ole="">
            <v:imagedata r:id="rIdd6a1654f-a9df-4865-b080-c87a5f4fe08a295" o:title=""/>
          </v:shape>
          <o:OLEObject Type="Embed" ProgID="Equation.3" ShapeID="_x0000d6a1654f-a9df-4865-b080-c87a5f4fe08a_i1169" DrawAspect="Content" ObjectID="_1389603813" r:id="rIdd6a1654f-a9df-4865-b080-c87a5f4fe08a296"/>
        </w:objec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椭圆上的点</w:t>
      </w:r>
      <w:r w:rsidRPr="00594D86">
        <w:rPr>
          <w:rFonts w:asciiTheme="minorEastAsia" w:eastAsiaTheme="minorEastAsia" w:hAnsiTheme="minorEastAsia"/>
          <w:position w:val="-10"/>
          <w:szCs w:val="21"/>
        </w:rPr>
        <w:object w:dxaOrig="580" w:dyaOrig="320">
          <v:shape id="_x0000d6a1654f-a9df-4865-b080-c87a5f4fe08a_i1170" type="#_x0000d6a1654f-a9df-4865-b080-c87a5f4fe08a_t75" style="width:29.25pt;height:15.75pt" o:ole="">
            <v:imagedata r:id="rIdd6a1654f-a9df-4865-b080-c87a5f4fe08a297" o:title=""/>
          </v:shape>
          <o:OLEObject Type="Embed" ProgID="Equation.3" ShapeID="_x0000d6a1654f-a9df-4865-b080-c87a5f4fe08a_i1170" DrawAspect="Content" ObjectID="_1389603814" r:id="rIdd6a1654f-a9df-4865-b080-c87a5f4fe08a298"/>
        </w:object>
      </w:r>
      <w:r w:rsidRPr="00594D86">
        <w:rPr>
          <w:rFonts w:asciiTheme="minorEastAsia" w:eastAsiaTheme="minorEastAsia" w:hAnsiTheme="minorEastAsia" w:hint="eastAsia"/>
          <w:szCs w:val="21"/>
        </w:rPr>
        <w:t>到点</w:t>
      </w:r>
      <w:r w:rsidRPr="00594D86">
        <w:rPr>
          <w:rFonts w:asciiTheme="minorEastAsia" w:eastAsiaTheme="minorEastAsia" w:hAnsiTheme="minorEastAsia"/>
          <w:szCs w:val="21"/>
        </w:rPr>
        <w:t>M</w:t>
      </w:r>
      <w:r w:rsidRPr="00594D86">
        <w:rPr>
          <w:rFonts w:asciiTheme="minorEastAsia" w:eastAsiaTheme="minorEastAsia" w:hAnsiTheme="minorEastAsia" w:hint="eastAsia"/>
          <w:szCs w:val="21"/>
        </w:rPr>
        <w:t>的距离</w:t>
      </w:r>
      <w:r w:rsidRPr="00594D86">
        <w:rPr>
          <w:rFonts w:asciiTheme="minorEastAsia" w:eastAsiaTheme="minorEastAsia" w:hAnsiTheme="minorEastAsia"/>
          <w:szCs w:val="21"/>
        </w:rPr>
        <w:t>d</w:t>
      </w:r>
      <w:r w:rsidRPr="00594D86">
        <w:rPr>
          <w:rFonts w:asciiTheme="minorEastAsia" w:eastAsiaTheme="minorEastAsia" w:hAnsiTheme="minorEastAsia" w:hint="eastAsia"/>
          <w:szCs w:val="21"/>
        </w:rPr>
        <w:t>有</w: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/>
          <w:position w:val="-24"/>
          <w:szCs w:val="21"/>
        </w:rPr>
        <w:object w:dxaOrig="6020" w:dyaOrig="620">
          <v:shape id="_x0000d6a1654f-a9df-4865-b080-c87a5f4fe08a_i1171" type="#_x0000d6a1654f-a9df-4865-b080-c87a5f4fe08a_t75" style="width:300.75pt;height:30.75pt" o:ole="">
            <v:imagedata r:id="rIdd6a1654f-a9df-4865-b080-c87a5f4fe08a299" o:title=""/>
          </v:shape>
          <o:OLEObject Type="Embed" ProgID="Equation.3" ShapeID="_x0000d6a1654f-a9df-4865-b080-c87a5f4fe08a_i1171" DrawAspect="Content" ObjectID="_1389603815" r:id="rIdd6a1654f-a9df-4865-b080-c87a5f4fe08a300"/>
        </w:object>
      </w:r>
    </w:p>
    <w:p w:rsidR="00F95DAC" w:rsidRPr="00594D86" w:rsidRDefault="00F95DAC" w:rsidP="00F95DAC">
      <w:r w:rsidRPr="00594D86">
        <w:rPr>
          <w:rFonts w:asciiTheme="minorEastAsia" w:eastAsiaTheme="minorEastAsia" w:hAnsiTheme="minorEastAsia" w:hint="eastAsia"/>
          <w:szCs w:val="21"/>
        </w:rPr>
        <w:t>由于</w:t>
      </w:r>
      <w:r w:rsidRPr="00594D86">
        <w:rPr>
          <w:rFonts w:asciiTheme="minorEastAsia" w:eastAsiaTheme="minorEastAsia" w:hAnsiTheme="minorEastAsia"/>
          <w:position w:val="-24"/>
          <w:szCs w:val="21"/>
        </w:rPr>
        <w:object w:dxaOrig="4220" w:dyaOrig="620">
          <v:shape id="_x0000d6a1654f-a9df-4865-b080-c87a5f4fe08a_i1172" type="#_x0000d6a1654f-a9df-4865-b080-c87a5f4fe08a_t75" style="width:210.75pt;height:30.75pt" o:ole="">
            <v:imagedata r:id="rIdd6a1654f-a9df-4865-b080-c87a5f4fe08a301" o:title=""/>
          </v:shape>
          <o:OLEObject Type="Embed" ProgID="Equation.3" ShapeID="_x0000d6a1654f-a9df-4865-b080-c87a5f4fe08a_i1172" DrawAspect="Content" ObjectID="_1389603816" r:id="rIdd6a1654f-a9df-4865-b080-c87a5f4fe08a302"/>
        </w:object>
      </w:r>
    </w:p>
    <w:p w:rsidR="00F95DAC" w:rsidRPr="00594D86" w:rsidRDefault="00F95DAC" w:rsidP="00F95DAC">
    </w:p>
    <w:p w:rsidR="00F95DAC" w:rsidRPr="00594D86" w:rsidRDefault="00F95DAC" w:rsidP="00F95DAC">
      <w:r w:rsidRPr="00594D86">
        <w:rPr>
          <w:rFonts w:ascii="宋体" w:hAnsi="宋体"/>
          <w:color w:val="000000" w:themeColor="text1"/>
          <w:szCs w:val="21"/>
        </w:rPr>
        <w:t>【解析】</w:t>
      </w:r>
      <w:r w:rsidRPr="00594D86">
        <w:rPr>
          <w:rFonts w:ascii="宋体" w:hAnsi="宋体" w:hint="eastAsia"/>
          <w:color w:val="000000" w:themeColor="text1"/>
          <w:szCs w:val="21"/>
        </w:rPr>
        <w:t>略</w:t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21．⑴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34" type="#_x0000a17fe755-37ac-4452-92cf-4d2f46b82c64_t75" style="width:107.25pt;height:18pt">
            <v:imagedata r:id="rIda17fe755-37ac-4452-92cf-4d2f46b82c6415" o:title=""/>
          </v:shape>
        </w:pict>
      </w:r>
      <w:r w:rsidRPr="00394EEA">
        <w:rPr>
          <w:rFonts w:ascii="宋体" w:hAnsi="宋体" w:hint="eastAsia"/>
          <w:szCs w:val="21"/>
        </w:rPr>
        <w:t>-------1分，解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35" type="#_x0000a17fe755-37ac-4452-92cf-4d2f46b82c64_t75" style="width:48pt;height:18pt">
            <v:imagedata r:id="rIda17fe755-37ac-4452-92cf-4d2f46b82c6416" o:title=""/>
          </v:shape>
        </w:pict>
      </w:r>
      <w:r w:rsidRPr="00394EEA">
        <w:rPr>
          <w:rFonts w:ascii="宋体" w:hAnsi="宋体" w:hint="eastAsia"/>
          <w:szCs w:val="21"/>
        </w:rPr>
        <w:t>得，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36" type="#_x0000a17fe755-37ac-4452-92cf-4d2f46b82c64_t75" style="width:27.75pt;height:14.25pt">
            <v:imagedata r:id="rIda17fe755-37ac-4452-92cf-4d2f46b82c6417" o:title=""/>
          </v:shape>
        </w:pict>
      </w:r>
      <w:r w:rsidRPr="00394EEA">
        <w:rPr>
          <w:rFonts w:ascii="宋体" w:hAnsi="宋体" w:hint="eastAsia"/>
          <w:szCs w:val="21"/>
        </w:rPr>
        <w:t>或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37" type="#_x0000a17fe755-37ac-4452-92cf-4d2f46b82c64_t75" style="width:45pt;height:30.75pt">
            <v:imagedata r:id="rIda17fe755-37ac-4452-92cf-4d2f46b82c6418" o:title=""/>
          </v:shape>
        </w:pict>
      </w:r>
      <w:r w:rsidRPr="00394EEA">
        <w:rPr>
          <w:rFonts w:ascii="宋体" w:hAnsi="宋体" w:hint="eastAsia"/>
          <w:szCs w:val="21"/>
        </w:rPr>
        <w:t>-------2分</w:t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当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38" type="#_x0000a17fe755-37ac-4452-92cf-4d2f46b82c64_t75" style="width:27.75pt;height:14.25pt">
            <v:imagedata r:id="rIda17fe755-37ac-4452-92cf-4d2f46b82c6419" o:title=""/>
          </v:shape>
        </w:pict>
      </w:r>
      <w:r w:rsidRPr="00394EEA">
        <w:rPr>
          <w:rFonts w:ascii="宋体" w:hAnsi="宋体" w:hint="eastAsia"/>
          <w:szCs w:val="21"/>
        </w:rPr>
        <w:t>时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39" type="#_x0000a17fe755-37ac-4452-92cf-4d2f46b82c64_t75" style="width:45pt;height:15.75pt">
            <v:imagedata r:id="rIda17fe755-37ac-4452-92cf-4d2f46b82c6420" o:title=""/>
          </v:shape>
        </w:pict>
      </w:r>
      <w:r w:rsidRPr="00394EEA">
        <w:rPr>
          <w:rFonts w:ascii="宋体" w:hAnsi="宋体" w:hint="eastAsia"/>
          <w:szCs w:val="21"/>
        </w:rPr>
        <w:t>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40" type="#_x0000a17fe755-37ac-4452-92cf-4d2f46b82c64_t75" style="width:63pt;height:15.75pt">
            <v:imagedata r:id="rIda17fe755-37ac-4452-92cf-4d2f46b82c6421" o:title=""/>
          </v:shape>
        </w:pict>
      </w:r>
      <w:r w:rsidRPr="00394EEA">
        <w:rPr>
          <w:rFonts w:ascii="宋体" w:hAnsi="宋体" w:hint="eastAsia"/>
          <w:szCs w:val="21"/>
        </w:rPr>
        <w:t>，所以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41" type="#_x0000a17fe755-37ac-4452-92cf-4d2f46b82c64_t75" style="width:27.75pt;height:14.25pt">
            <v:imagedata r:id="rIda17fe755-37ac-4452-92cf-4d2f46b82c6422" o:title=""/>
          </v:shape>
        </w:pict>
      </w:r>
      <w:r w:rsidRPr="00394EEA">
        <w:rPr>
          <w:rFonts w:ascii="宋体" w:hAnsi="宋体" w:hint="eastAsia"/>
          <w:szCs w:val="21"/>
        </w:rPr>
        <w:t>不成立-------3分</w:t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当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42" type="#_x0000a17fe755-37ac-4452-92cf-4d2f46b82c64_t75" style="width:45pt;height:30.75pt">
            <v:imagedata r:id="rIda17fe755-37ac-4452-92cf-4d2f46b82c6418" o:title=""/>
          </v:shape>
        </w:pict>
      </w:r>
      <w:r w:rsidRPr="00394EEA">
        <w:rPr>
          <w:rFonts w:ascii="宋体" w:hAnsi="宋体" w:hint="eastAsia"/>
          <w:szCs w:val="21"/>
        </w:rPr>
        <w:t>时，由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43" type="#_x0000a17fe755-37ac-4452-92cf-4d2f46b82c64_t75" style="width:45.75pt;height:15.75pt">
            <v:imagedata r:id="rIda17fe755-37ac-4452-92cf-4d2f46b82c6423" o:title=""/>
          </v:shape>
        </w:pict>
      </w:r>
      <w:r w:rsidRPr="00394EEA">
        <w:rPr>
          <w:rFonts w:ascii="宋体" w:hAnsi="宋体" w:hint="eastAsia"/>
          <w:szCs w:val="21"/>
        </w:rPr>
        <w:t>，即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44" type="#_x0000a17fe755-37ac-4452-92cf-4d2f46b82c64_t75" style="width:140.25pt;height:33pt">
            <v:imagedata r:id="rIda17fe755-37ac-4452-92cf-4d2f46b82c6424" o:title=""/>
          </v:shape>
        </w:pict>
      </w:r>
      <w:r w:rsidRPr="00394EEA">
        <w:rPr>
          <w:rFonts w:ascii="宋体" w:hAnsi="宋体" w:hint="eastAsia"/>
          <w:szCs w:val="21"/>
        </w:rPr>
        <w:t>，得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45" type="#_x0000a17fe755-37ac-4452-92cf-4d2f46b82c64_t75" style="width:45pt;height:33.75pt">
            <v:imagedata r:id="rIda17fe755-37ac-4452-92cf-4d2f46b82c6425" o:title=""/>
          </v:shape>
        </w:pict>
      </w:r>
      <w:r w:rsidRPr="00394EEA">
        <w:rPr>
          <w:rFonts w:ascii="宋体" w:hAnsi="宋体" w:hint="eastAsia"/>
          <w:szCs w:val="21"/>
        </w:rPr>
        <w:t>-----5分</w:t>
      </w:r>
    </w:p>
    <w:p w:rsidR="00071C66" w:rsidRPr="00394EEA" w:rsidRDefault="00071C66" w:rsidP="00071C66"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⑵作函数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46" type="#_x0000a17fe755-37ac-4452-92cf-4d2f46b82c64_t75" style="width:164.25pt;height:18pt">
            <v:imagedata r:id="rIda17fe755-37ac-4452-92cf-4d2f46b82c6426" o:title=""/>
          </v:shape>
        </w:pict>
      </w:r>
      <w:r w:rsidRPr="00394EEA">
        <w:rPr>
          <w:rFonts w:ascii="宋体" w:hAnsi="宋体" w:hint="eastAsia"/>
          <w:szCs w:val="21"/>
        </w:rPr>
        <w:t>-------6分</w:t>
      </w:r>
    </w:p>
    <w:p w:rsidR="00071C66" w:rsidRPr="00394EEA" w:rsidRDefault="00071C66" w:rsidP="00071C66">
      <w:r w:rsidRPr="00394EEA">
        <w:rPr>
          <w:rFonts w:ascii="宋体" w:hAnsi="宋体"/>
          <w:position w:val="-10"/>
          <w:szCs w:val="21"/>
        </w:rPr>
        <w:pict>
          <v:shape id="_x0000a17fe755-37ac-4452-92cf-4d2f46b82c64_i1047" type="#_x0000a17fe755-37ac-4452-92cf-4d2f46b82c64_t75" style="width:218.25pt;height:18pt">
            <v:imagedata r:id="rIda17fe755-37ac-4452-92cf-4d2f46b82c6427" o:title=""/>
          </v:shape>
        </w:pict>
      </w:r>
      <w:r w:rsidRPr="00394EEA">
        <w:rPr>
          <w:rFonts w:ascii="宋体" w:hAnsi="宋体" w:hint="eastAsia"/>
          <w:szCs w:val="21"/>
        </w:rPr>
        <w:t>，函数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48" type="#_x0000a17fe755-37ac-4452-92cf-4d2f46b82c64_t75" style="width:47.25pt;height:15.75pt">
            <v:imagedata r:id="rIda17fe755-37ac-4452-92cf-4d2f46b82c6428" o:title=""/>
          </v:shape>
        </w:pict>
      </w:r>
      <w:r w:rsidRPr="00394EEA">
        <w:rPr>
          <w:rFonts w:ascii="宋体" w:hAnsi="宋体" w:hint="eastAsia"/>
          <w:szCs w:val="21"/>
        </w:rPr>
        <w:t>在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49" type="#_x0000a17fe755-37ac-4452-92cf-4d2f46b82c64_t75" style="width:54pt;height:15.75pt">
            <v:imagedata r:id="rIda17fe755-37ac-4452-92cf-4d2f46b82c6429" o:title=""/>
          </v:shape>
        </w:pict>
      </w:r>
      <w:r w:rsidRPr="00394EEA">
        <w:rPr>
          <w:rFonts w:ascii="宋体" w:hAnsi="宋体" w:hint="eastAsia"/>
          <w:szCs w:val="21"/>
        </w:rPr>
        <w:t>上的图象是一条连续不断的曲线------7分，</w:t>
      </w:r>
    </w:p>
    <w:p w:rsidR="00071C66" w:rsidRPr="00394EEA" w:rsidRDefault="00071C66" w:rsidP="00071C66">
      <w:r w:rsidRPr="00394EEA">
        <w:rPr>
          <w:rFonts w:ascii="宋体" w:hAnsi="宋体"/>
          <w:position w:val="-10"/>
          <w:szCs w:val="21"/>
        </w:rPr>
        <w:pict>
          <v:shape id="_x0000a17fe755-37ac-4452-92cf-4d2f46b82c64_i1050" type="#_x0000a17fe755-37ac-4452-92cf-4d2f46b82c64_t75" style="width:210.75pt;height:15.75pt">
            <v:imagedata r:id="rIda17fe755-37ac-4452-92cf-4d2f46b82c6430" o:title=""/>
          </v:shape>
        </w:pict>
      </w:r>
      <w:r w:rsidRPr="00394EEA">
        <w:rPr>
          <w:rFonts w:ascii="宋体" w:hAnsi="宋体" w:hint="eastAsia"/>
          <w:szCs w:val="21"/>
        </w:rPr>
        <w:t>------8分</w:t>
      </w:r>
    </w:p>
    <w:p w:rsidR="00071C66" w:rsidRPr="00394EEA" w:rsidRDefault="00071C66" w:rsidP="00071C66">
      <w:r w:rsidRPr="00394EEA">
        <w:rPr>
          <w:rFonts w:ascii="宋体" w:hAnsi="宋体"/>
          <w:szCs w:val="21"/>
        </w:rPr>
        <w:fldChar w:fldCharType="begin"/>
      </w:r>
      <w:r w:rsidRPr="00394EEA">
        <w:rPr>
          <w:rFonts w:ascii="宋体" w:hAnsi="宋体"/>
          <w:szCs w:val="21"/>
        </w:rPr>
        <w:instrText xml:space="preserve"> </w:instrText>
      </w:r>
      <w:r w:rsidRPr="00394EEA">
        <w:rPr>
          <w:rFonts w:ascii="宋体" w:hAnsi="宋体" w:hint="eastAsia"/>
          <w:szCs w:val="21"/>
        </w:rPr>
        <w:instrText>= 1 \* GB3</w:instrText>
      </w:r>
      <w:r w:rsidRPr="00394EEA">
        <w:rPr>
          <w:rFonts w:ascii="宋体" w:hAnsi="宋体"/>
          <w:szCs w:val="21"/>
        </w:rPr>
        <w:instrText xml:space="preserve"> </w:instrText>
      </w:r>
      <w:r w:rsidRPr="00394EEA">
        <w:rPr>
          <w:rFonts w:ascii="宋体" w:hAnsi="宋体"/>
          <w:szCs w:val="21"/>
        </w:rPr>
        <w:fldChar w:fldCharType="separate"/>
      </w:r>
      <w:r w:rsidRPr="00394EEA">
        <w:rPr>
          <w:rFonts w:ascii="宋体" w:hAnsi="宋体" w:hint="eastAsia"/>
          <w:noProof/>
          <w:szCs w:val="21"/>
        </w:rPr>
        <w:t>①</w:t>
      </w:r>
      <w:r w:rsidRPr="00394EEA">
        <w:rPr>
          <w:rFonts w:ascii="宋体" w:hAnsi="宋体"/>
          <w:szCs w:val="21"/>
        </w:rPr>
        <w:fldChar w:fldCharType="end"/>
      </w:r>
      <w:r w:rsidRPr="00394EEA">
        <w:rPr>
          <w:rFonts w:ascii="宋体" w:hAnsi="宋体" w:hint="eastAsia"/>
          <w:szCs w:val="21"/>
        </w:rPr>
        <w:t>若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1" type="#_x0000a17fe755-37ac-4452-92cf-4d2f46b82c64_t75" style="width:135.75pt;height:15.75pt">
            <v:imagedata r:id="rIda17fe755-37ac-4452-92cf-4d2f46b82c6431" o:title=""/>
          </v:shape>
        </w:pict>
      </w:r>
      <w:r w:rsidRPr="00394EEA">
        <w:rPr>
          <w:rFonts w:ascii="宋体" w:hAnsi="宋体" w:hint="eastAsia"/>
          <w:szCs w:val="21"/>
        </w:rPr>
        <w:t>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2" type="#_x0000a17fe755-37ac-4452-92cf-4d2f46b82c64_t75" style="width:90pt;height:15.75pt">
            <v:imagedata r:id="rIda17fe755-37ac-4452-92cf-4d2f46b82c6432" o:title=""/>
          </v:shape>
        </w:pict>
      </w:r>
      <w:r w:rsidRPr="00394EEA">
        <w:rPr>
          <w:rFonts w:ascii="宋体" w:hAnsi="宋体" w:hint="eastAsia"/>
          <w:szCs w:val="21"/>
        </w:rPr>
        <w:t>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3" type="#_x0000a17fe755-37ac-4452-92cf-4d2f46b82c64_t75" style="width:81pt;height:15.75pt">
            <v:imagedata r:id="rIda17fe755-37ac-4452-92cf-4d2f46b82c6433" o:title=""/>
          </v:shape>
        </w:pict>
      </w:r>
      <w:r w:rsidRPr="00394EEA">
        <w:rPr>
          <w:rFonts w:ascii="宋体" w:hAnsi="宋体" w:hint="eastAsia"/>
          <w:szCs w:val="21"/>
        </w:rPr>
        <w:t>，使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4" type="#_x0000a17fe755-37ac-4452-92cf-4d2f46b82c64_t75" style="width:45.75pt;height:15.75pt">
            <v:imagedata r:id="rIda17fe755-37ac-4452-92cf-4d2f46b82c6434" o:title=""/>
          </v:shape>
        </w:pict>
      </w:r>
      <w:r w:rsidRPr="00394EEA">
        <w:rPr>
          <w:rFonts w:ascii="宋体" w:hAnsi="宋体" w:hint="eastAsia"/>
          <w:szCs w:val="21"/>
        </w:rPr>
        <w:t>，</w:t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即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5" type="#_x0000a17fe755-37ac-4452-92cf-4d2f46b82c64_t75" style="width:122.25pt;height:18pt">
            <v:imagedata r:id="rIda17fe755-37ac-4452-92cf-4d2f46b82c6435" o:title=""/>
          </v:shape>
        </w:pict>
      </w:r>
      <w:r w:rsidRPr="00394EEA">
        <w:rPr>
          <w:rFonts w:ascii="宋体" w:hAnsi="宋体" w:hint="eastAsia"/>
          <w:szCs w:val="21"/>
        </w:rPr>
        <w:t>-------10分</w:t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②若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6" type="#_x0000a17fe755-37ac-4452-92cf-4d2f46b82c64_t75" style="width:135pt;height:15.75pt">
            <v:imagedata r:id="rIda17fe755-37ac-4452-92cf-4d2f46b82c6436" o:title=""/>
          </v:shape>
        </w:pict>
      </w:r>
      <w:r w:rsidRPr="00394EEA">
        <w:rPr>
          <w:rFonts w:ascii="宋体" w:hAnsi="宋体" w:hint="eastAsia"/>
          <w:szCs w:val="21"/>
        </w:rPr>
        <w:t>，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57" type="#_x0000a17fe755-37ac-4452-92cf-4d2f46b82c64_t75" style="width:87pt;height:14.25pt">
            <v:imagedata r:id="rIda17fe755-37ac-4452-92cf-4d2f46b82c6437" o:title=""/>
          </v:shape>
        </w:pict>
      </w:r>
      <w:r w:rsidRPr="00394EEA">
        <w:rPr>
          <w:rFonts w:ascii="宋体" w:hAnsi="宋体" w:hint="eastAsia"/>
          <w:szCs w:val="21"/>
        </w:rPr>
        <w:t>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58" type="#_x0000a17fe755-37ac-4452-92cf-4d2f46b82c64_t75" style="width:126pt;height:15.75pt">
            <v:imagedata r:id="rIda17fe755-37ac-4452-92cf-4d2f46b82c6438" o:title=""/>
          </v:shape>
        </w:pict>
      </w:r>
      <w:r w:rsidRPr="00394EEA">
        <w:rPr>
          <w:rFonts w:ascii="宋体" w:hAnsi="宋体" w:hint="eastAsia"/>
          <w:szCs w:val="21"/>
        </w:rPr>
        <w:t>，</w:t>
      </w:r>
    </w:p>
    <w:p w:rsidR="00071C66" w:rsidRPr="00394EEA" w:rsidRDefault="00071C66" w:rsidP="00071C66">
      <w:r w:rsidRPr="00394EEA">
        <w:rPr>
          <w:rFonts w:ascii="宋体" w:hAnsi="宋体"/>
          <w:position w:val="-10"/>
          <w:szCs w:val="21"/>
        </w:rPr>
        <w:pict>
          <v:shape id="_x0000a17fe755-37ac-4452-92cf-4d2f46b82c64_i1059" type="#_x0000a17fe755-37ac-4452-92cf-4d2f46b82c64_t75" style="width:123.75pt;height:15.75pt">
            <v:imagedata r:id="rIda17fe755-37ac-4452-92cf-4d2f46b82c6439" o:title=""/>
          </v:shape>
        </w:pict>
      </w:r>
      <w:r w:rsidRPr="00394EEA">
        <w:rPr>
          <w:rFonts w:ascii="宋体" w:hAnsi="宋体" w:hint="eastAsia"/>
          <w:szCs w:val="21"/>
        </w:rPr>
        <w:t>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60" type="#_x0000a17fe755-37ac-4452-92cf-4d2f46b82c64_t75" style="width:218.25pt;height:18pt">
            <v:imagedata r:id="rIda17fe755-37ac-4452-92cf-4d2f46b82c6427" o:title=""/>
          </v:shape>
        </w:pict>
      </w:r>
      <w:r w:rsidRPr="00394EEA">
        <w:rPr>
          <w:rFonts w:ascii="宋体" w:hAnsi="宋体" w:hint="eastAsia"/>
          <w:szCs w:val="21"/>
        </w:rPr>
        <w:t>当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61" type="#_x0000a17fe755-37ac-4452-92cf-4d2f46b82c64_t75" style="width:39pt;height:30.75pt">
            <v:imagedata r:id="rIda17fe755-37ac-4452-92cf-4d2f46b82c6440" o:title=""/>
          </v:shape>
        </w:pict>
      </w:r>
      <w:r w:rsidRPr="00394EEA">
        <w:rPr>
          <w:rFonts w:ascii="宋体" w:hAnsi="宋体" w:hint="eastAsia"/>
          <w:szCs w:val="21"/>
        </w:rPr>
        <w:t>时有最小值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62" type="#_x0000a17fe755-37ac-4452-92cf-4d2f46b82c64_t75" style="width:332.25pt;height:33pt">
            <v:imagedata r:id="rIda17fe755-37ac-4452-92cf-4d2f46b82c6441" o:title=""/>
          </v:shape>
        </w:pict>
      </w:r>
      <w:r w:rsidRPr="00394EEA">
        <w:rPr>
          <w:rFonts w:ascii="宋体" w:hAnsi="宋体" w:hint="eastAsia"/>
          <w:szCs w:val="21"/>
        </w:rPr>
        <w:t>，且当</w:t>
      </w:r>
      <w:r w:rsidRPr="00394EEA">
        <w:rPr>
          <w:rFonts w:ascii="宋体" w:hAnsi="宋体"/>
          <w:position w:val="-6"/>
          <w:szCs w:val="21"/>
        </w:rPr>
        <w:pict>
          <v:shape id="_x0000a17fe755-37ac-4452-92cf-4d2f46b82c64_i1063" type="#_x0000a17fe755-37ac-4452-92cf-4d2f46b82c64_t75" style="width:87pt;height:14.25pt">
            <v:imagedata r:id="rIda17fe755-37ac-4452-92cf-4d2f46b82c6437" o:title=""/>
          </v:shape>
        </w:pict>
      </w:r>
      <w:r w:rsidRPr="00394EEA">
        <w:rPr>
          <w:rFonts w:ascii="宋体" w:hAnsi="宋体" w:hint="eastAsia"/>
          <w:szCs w:val="21"/>
        </w:rPr>
        <w:t>时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64" type="#_x0000a17fe755-37ac-4452-92cf-4d2f46b82c64_t75" style="width:159pt;height:30.75pt">
            <v:imagedata r:id="rIda17fe755-37ac-4452-92cf-4d2f46b82c6442" o:title=""/>
          </v:shape>
        </w:pict>
      </w:r>
      <w:r w:rsidRPr="00394EEA">
        <w:rPr>
          <w:rFonts w:ascii="宋体" w:hAnsi="宋体" w:hint="eastAsia"/>
          <w:szCs w:val="21"/>
        </w:rPr>
        <w:t>-------11分，</w:t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所以存在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65" type="#_x0000a17fe755-37ac-4452-92cf-4d2f46b82c64_t75" style="width:75pt;height:30.75pt">
            <v:imagedata r:id="rIda17fe755-37ac-4452-92cf-4d2f46b82c6443" o:title=""/>
          </v:shape>
        </w:pict>
      </w:r>
      <w:r w:rsidRPr="00394EEA">
        <w:rPr>
          <w:rFonts w:ascii="宋体" w:hAnsi="宋体" w:hint="eastAsia"/>
          <w:szCs w:val="21"/>
        </w:rPr>
        <w:t>（或</w:t>
      </w:r>
      <w:r w:rsidRPr="00394EEA">
        <w:rPr>
          <w:rFonts w:ascii="宋体" w:hAnsi="宋体"/>
          <w:position w:val="-24"/>
          <w:szCs w:val="21"/>
        </w:rPr>
        <w:pict>
          <v:shape id="_x0000a17fe755-37ac-4452-92cf-4d2f46b82c64_i1066" type="#_x0000a17fe755-37ac-4452-92cf-4d2f46b82c64_t75" style="width:89.25pt;height:30.75pt">
            <v:imagedata r:id="rIda17fe755-37ac-4452-92cf-4d2f46b82c6444" o:title=""/>
          </v:shape>
        </w:pict>
      </w:r>
      <w:r w:rsidRPr="00394EEA">
        <w:rPr>
          <w:rFonts w:ascii="宋体" w:hAnsi="宋体" w:hint="eastAsia"/>
          <w:szCs w:val="21"/>
        </w:rPr>
        <w:t>）从而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67" type="#_x0000a17fe755-37ac-4452-92cf-4d2f46b82c64_t75" style="width:81pt;height:15.75pt">
            <v:imagedata r:id="rIda17fe755-37ac-4452-92cf-4d2f46b82c6445" o:title=""/>
          </v:shape>
        </w:pict>
      </w:r>
      <w:r w:rsidRPr="00394EEA">
        <w:rPr>
          <w:rFonts w:ascii="宋体" w:hAnsi="宋体" w:hint="eastAsia"/>
          <w:szCs w:val="21"/>
        </w:rPr>
        <w:t>，使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68" type="#_x0000a17fe755-37ac-4452-92cf-4d2f46b82c64_t75" style="width:45.75pt;height:15.75pt">
            <v:imagedata r:id="rIda17fe755-37ac-4452-92cf-4d2f46b82c6434" o:title=""/>
          </v:shape>
        </w:pict>
      </w:r>
      <w:r w:rsidRPr="00394EEA">
        <w:rPr>
          <w:rFonts w:ascii="宋体" w:hAnsi="宋体" w:hint="eastAsia"/>
          <w:szCs w:val="21"/>
        </w:rPr>
        <w:t>，即</w:t>
      </w:r>
      <w:r w:rsidRPr="00394EEA">
        <w:rPr>
          <w:rFonts w:ascii="宋体" w:hAnsi="宋体"/>
          <w:position w:val="-10"/>
          <w:szCs w:val="21"/>
        </w:rPr>
        <w:pict>
          <v:shape id="_x0000a17fe755-37ac-4452-92cf-4d2f46b82c64_i1069" type="#_x0000a17fe755-37ac-4452-92cf-4d2f46b82c64_t75" style="width:122.25pt;height:18pt">
            <v:imagedata r:id="rIda17fe755-37ac-4452-92cf-4d2f46b82c6435" o:title=""/>
          </v:shape>
        </w:pict>
      </w:r>
      <w:r w:rsidRPr="00394EEA">
        <w:rPr>
          <w:rFonts w:ascii="宋体" w:hAnsi="宋体" w:hint="eastAsia"/>
          <w:szCs w:val="21"/>
        </w:rPr>
        <w:t>-------12分</w:t>
      </w:r>
    </w:p>
    <w:p w:rsidR="00071C66" w:rsidRPr="00394EEA" w:rsidRDefault="00071C66" w:rsidP="00071C66">
      <w:r w:rsidRPr="00394EEA">
        <w:rPr>
          <w:rFonts w:ascii="宋体" w:hAnsi="宋体"/>
          <w:szCs w:val="21"/>
        </w:rPr>
        <w:br w:type="page"/>
      </w:r>
    </w:p>
    <w:p w:rsidR="00071C66" w:rsidRPr="00394EEA" w:rsidRDefault="00071C66" w:rsidP="00071C66">
      <w:r w:rsidRPr="00394EEA">
        <w:rPr>
          <w:rFonts w:ascii="宋体" w:hAnsi="宋体" w:hint="eastAsia"/>
          <w:szCs w:val="21"/>
        </w:rPr>
        <w:t>【解析】同答案</w:t>
      </w:r>
    </w:p>
    <w:sectPr w:rsidR="002A2386" w:rsidRPr="00AE5FF7" w:rsidSect="007A55E5">
      <w:headerReference w:type="even" r:id="rId_headeranswer"/>
      <w:headerReference w:type="default" r:id="rId_headeranswer"/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【在线组卷网www.zujuan.com】自动生成，请仔细校对后使用，答案仅供参考。</w:t>
    </w:r>
    <w:proofErr w:type="gramEnd"/>
  </w:p>
</w:hdr>
</file>

<file path=word/headerdefault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-4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-74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-74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-74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-10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even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41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442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442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442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47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e65619fc-f22c-46d3-9c35-0381efbb0c0c28" Type="http://schemas.openxmlformats.org/officeDocument/2006/relationships/image" Target="media/imagee65619fc-f22c-46d3-9c35-0381efbb0c0c13.wmf" />
  <Relationship Id="rIde65619fc-f22c-46d3-9c35-0381efbb0c0c29" Type="http://schemas.openxmlformats.org/officeDocument/2006/relationships/oleObject" Target="embeddings/oleObjecte65619fc-f22c-46d3-9c35-0381efbb0c0c10.bin" />
  <Relationship Id="rIde65619fc-f22c-46d3-9c35-0381efbb0c0c30" Type="http://schemas.openxmlformats.org/officeDocument/2006/relationships/image" Target="media/imagee65619fc-f22c-46d3-9c35-0381efbb0c0c14.wmf" />
  <Relationship Id="rIde65619fc-f22c-46d3-9c35-0381efbb0c0c31" Type="http://schemas.openxmlformats.org/officeDocument/2006/relationships/oleObject" Target="embeddings/oleObjecte65619fc-f22c-46d3-9c35-0381efbb0c0c11.bin" />
  <Relationship Id="rIde65619fc-f22c-46d3-9c35-0381efbb0c0c32" Type="http://schemas.openxmlformats.org/officeDocument/2006/relationships/image" Target="media/imagee65619fc-f22c-46d3-9c35-0381efbb0c0c15.wmf" />
  <Relationship Id="rIde65619fc-f22c-46d3-9c35-0381efbb0c0c33" Type="http://schemas.openxmlformats.org/officeDocument/2006/relationships/oleObject" Target="embeddings/oleObjecte65619fc-f22c-46d3-9c35-0381efbb0c0c12.bin" />
  <Relationship Id="rIde65619fc-f22c-46d3-9c35-0381efbb0c0c34" Type="http://schemas.openxmlformats.org/officeDocument/2006/relationships/image" Target="media/imagee65619fc-f22c-46d3-9c35-0381efbb0c0c16.wmf" />
  <Relationship Id="rIde65619fc-f22c-46d3-9c35-0381efbb0c0c35" Type="http://schemas.openxmlformats.org/officeDocument/2006/relationships/oleObject" Target="embeddings/oleObjecte65619fc-f22c-46d3-9c35-0381efbb0c0c13.bin" />
  <Relationship Id="rIde65619fc-f22c-46d3-9c35-0381efbb0c0c36" Type="http://schemas.openxmlformats.org/officeDocument/2006/relationships/image" Target="media/imagee65619fc-f22c-46d3-9c35-0381efbb0c0c17.wmf" />
  <Relationship Id="rIde65619fc-f22c-46d3-9c35-0381efbb0c0c37" Type="http://schemas.openxmlformats.org/officeDocument/2006/relationships/oleObject" Target="embeddings/oleObjecte65619fc-f22c-46d3-9c35-0381efbb0c0c14.bin" />
  <Relationship Id="rId6d817d7e-7742-43f3-8327-e9dadfca31b07" Type="http://schemas.openxmlformats.org/officeDocument/2006/relationships/image" Target="media/image6d817d7e-7742-43f3-8327-e9dadfca31b01.wmf" />
  <Relationship Id="rId6d817d7e-7742-43f3-8327-e9dadfca31b08" Type="http://schemas.openxmlformats.org/officeDocument/2006/relationships/oleObject" Target="embeddings/oleObject6d817d7e-7742-43f3-8327-e9dadfca31b01.bin" />
  <Relationship Id="rId6d817d7e-7742-43f3-8327-e9dadfca31b09" Type="http://schemas.openxmlformats.org/officeDocument/2006/relationships/image" Target="media/image6d817d7e-7742-43f3-8327-e9dadfca31b02.wmf" />
  <Relationship Id="rId6d817d7e-7742-43f3-8327-e9dadfca31b010" Type="http://schemas.openxmlformats.org/officeDocument/2006/relationships/oleObject" Target="embeddings/oleObject6d817d7e-7742-43f3-8327-e9dadfca31b02.bin" />
  <Relationship Id="rId6d817d7e-7742-43f3-8327-e9dadfca31b011" Type="http://schemas.openxmlformats.org/officeDocument/2006/relationships/image" Target="media/image6d817d7e-7742-43f3-8327-e9dadfca31b03.wmf" />
  <Relationship Id="rId6d817d7e-7742-43f3-8327-e9dadfca31b012" Type="http://schemas.openxmlformats.org/officeDocument/2006/relationships/oleObject" Target="embeddings/oleObject6d817d7e-7742-43f3-8327-e9dadfca31b03.bin" />
  <Relationship Id="rId6d817d7e-7742-43f3-8327-e9dadfca31b013" Type="http://schemas.openxmlformats.org/officeDocument/2006/relationships/image" Target="media/image6d817d7e-7742-43f3-8327-e9dadfca31b04.wmf" />
  <Relationship Id="rId6d817d7e-7742-43f3-8327-e9dadfca31b014" Type="http://schemas.openxmlformats.org/officeDocument/2006/relationships/oleObject" Target="embeddings/oleObject6d817d7e-7742-43f3-8327-e9dadfca31b04.bin" />
  <Relationship Id="rIdecccd340-93cc-4428-aeac-e1c4181cb9e791" Type="http://schemas.openxmlformats.org/officeDocument/2006/relationships/image" Target="media/imageecccd340-93cc-4428-aeac-e1c4181cb9e752.wmf" />
  <Relationship Id="rIdecccd340-93cc-4428-aeac-e1c4181cb9e792" Type="http://schemas.openxmlformats.org/officeDocument/2006/relationships/image" Target="media/imageecccd340-93cc-4428-aeac-e1c4181cb9e753.wmf" />
  <Relationship Id="rIda17fe755-37ac-4452-92cf-4d2f46b82c646" Type="http://schemas.openxmlformats.org/officeDocument/2006/relationships/image" Target="media/imagea17fe755-37ac-4452-92cf-4d2f46b82c641.wmf" />
  <Relationship Id="rIda17fe755-37ac-4452-92cf-4d2f46b82c647" Type="http://schemas.openxmlformats.org/officeDocument/2006/relationships/image" Target="media/imagea17fe755-37ac-4452-92cf-4d2f46b82c642.wmf" />
  <Relationship Id="rIda17fe755-37ac-4452-92cf-4d2f46b82c648" Type="http://schemas.openxmlformats.org/officeDocument/2006/relationships/image" Target="media/imagea17fe755-37ac-4452-92cf-4d2f46b82c643.wmf" />
  <Relationship Id="rIda17fe755-37ac-4452-92cf-4d2f46b82c649" Type="http://schemas.openxmlformats.org/officeDocument/2006/relationships/image" Target="media/imagea17fe755-37ac-4452-92cf-4d2f46b82c644.wmf" />
  <Relationship Id="rIda17fe755-37ac-4452-92cf-4d2f46b82c6410" Type="http://schemas.openxmlformats.org/officeDocument/2006/relationships/image" Target="media/imagea17fe755-37ac-4452-92cf-4d2f46b82c645.wmf" />
  <Relationship Id="rIda17fe755-37ac-4452-92cf-4d2f46b82c6411" Type="http://schemas.openxmlformats.org/officeDocument/2006/relationships/image" Target="media/imagea17fe755-37ac-4452-92cf-4d2f46b82c646.wmf" />
  <Relationship Id="rIda17fe755-37ac-4452-92cf-4d2f46b82c6412" Type="http://schemas.openxmlformats.org/officeDocument/2006/relationships/image" Target="media/imagea17fe755-37ac-4452-92cf-4d2f46b82c647.wmf" />
  <Relationship Id="rIda17fe755-37ac-4452-92cf-4d2f46b82c6413" Type="http://schemas.openxmlformats.org/officeDocument/2006/relationships/image" Target="media/imagea17fe755-37ac-4452-92cf-4d2f46b82c648.wmf" />
  <Relationship Id="rIda17fe755-37ac-4452-92cf-4d2f46b82c6414" Type="http://schemas.openxmlformats.org/officeDocument/2006/relationships/image" Target="media/imagea17fe755-37ac-4452-92cf-4d2f46b82c649.wmf" />
  <Relationship Id="rIda17fe755-37ac-4452-92cf-4d2f46b82c6415" Type="http://schemas.openxmlformats.org/officeDocument/2006/relationships/image" Target="media/imagea17fe755-37ac-4452-92cf-4d2f46b82c6410.wmf" />
  <Relationship Id="rIda17fe755-37ac-4452-92cf-4d2f46b82c6416" Type="http://schemas.openxmlformats.org/officeDocument/2006/relationships/image" Target="media/imagea17fe755-37ac-4452-92cf-4d2f46b82c6411.wmf" />
  <Relationship Id="rIda17fe755-37ac-4452-92cf-4d2f46b82c6417" Type="http://schemas.openxmlformats.org/officeDocument/2006/relationships/image" Target="media/imagea17fe755-37ac-4452-92cf-4d2f46b82c6412.wmf" />
  <Relationship Id="rIda17fe755-37ac-4452-92cf-4d2f46b82c6418" Type="http://schemas.openxmlformats.org/officeDocument/2006/relationships/image" Target="media/imagea17fe755-37ac-4452-92cf-4d2f46b82c6413.wmf" />
  <Relationship Id="rIda17fe755-37ac-4452-92cf-4d2f46b82c6419" Type="http://schemas.openxmlformats.org/officeDocument/2006/relationships/image" Target="media/imagea17fe755-37ac-4452-92cf-4d2f46b82c6414.wmf" />
  <Relationship Id="rIda17fe755-37ac-4452-92cf-4d2f46b82c6420" Type="http://schemas.openxmlformats.org/officeDocument/2006/relationships/image" Target="media/imagea17fe755-37ac-4452-92cf-4d2f46b82c6415.wmf" />
  <Relationship Id="rIda17fe755-37ac-4452-92cf-4d2f46b82c6421" Type="http://schemas.openxmlformats.org/officeDocument/2006/relationships/image" Target="media/imagea17fe755-37ac-4452-92cf-4d2f46b82c6416.wmf" />
  <Relationship Id="rIda17fe755-37ac-4452-92cf-4d2f46b82c6422" Type="http://schemas.openxmlformats.org/officeDocument/2006/relationships/image" Target="media/imagea17fe755-37ac-4452-92cf-4d2f46b82c6417.wmf" />
  <Relationship Id="rIda17fe755-37ac-4452-92cf-4d2f46b82c6423" Type="http://schemas.openxmlformats.org/officeDocument/2006/relationships/image" Target="media/imagea17fe755-37ac-4452-92cf-4d2f46b82c6418.wmf" />
  <Relationship Id="rIda17fe755-37ac-4452-92cf-4d2f46b82c6424" Type="http://schemas.openxmlformats.org/officeDocument/2006/relationships/image" Target="media/imagea17fe755-37ac-4452-92cf-4d2f46b82c6419.wmf" />
  <Relationship Id="rIda17fe755-37ac-4452-92cf-4d2f46b82c6425" Type="http://schemas.openxmlformats.org/officeDocument/2006/relationships/image" Target="media/imagea17fe755-37ac-4452-92cf-4d2f46b82c6420.wmf" />
  <Relationship Id="rIda17fe755-37ac-4452-92cf-4d2f46b82c6426" Type="http://schemas.openxmlformats.org/officeDocument/2006/relationships/image" Target="media/imagea17fe755-37ac-4452-92cf-4d2f46b82c6421.wmf" />
  <Relationship Id="rIda17fe755-37ac-4452-92cf-4d2f46b82c6427" Type="http://schemas.openxmlformats.org/officeDocument/2006/relationships/image" Target="media/imagea17fe755-37ac-4452-92cf-4d2f46b82c6422.wmf" />
  <Relationship Id="rIda17fe755-37ac-4452-92cf-4d2f46b82c6428" Type="http://schemas.openxmlformats.org/officeDocument/2006/relationships/image" Target="media/imagea17fe755-37ac-4452-92cf-4d2f46b82c6423.wmf" />
  <Relationship Id="rIda17fe755-37ac-4452-92cf-4d2f46b82c6429" Type="http://schemas.openxmlformats.org/officeDocument/2006/relationships/image" Target="media/imagea17fe755-37ac-4452-92cf-4d2f46b82c6424.wmf" />
  <Relationship Id="rIda17fe755-37ac-4452-92cf-4d2f46b82c6430" Type="http://schemas.openxmlformats.org/officeDocument/2006/relationships/image" Target="media/imagea17fe755-37ac-4452-92cf-4d2f46b82c6425.wmf" />
  <Relationship Id="rIda17fe755-37ac-4452-92cf-4d2f46b82c6431" Type="http://schemas.openxmlformats.org/officeDocument/2006/relationships/image" Target="media/imagea17fe755-37ac-4452-92cf-4d2f46b82c6426.wmf" />
  <Relationship Id="rIda17fe755-37ac-4452-92cf-4d2f46b82c6432" Type="http://schemas.openxmlformats.org/officeDocument/2006/relationships/image" Target="media/imagea17fe755-37ac-4452-92cf-4d2f46b82c6427.wmf" />
  <Relationship Id="rIda17fe755-37ac-4452-92cf-4d2f46b82c6433" Type="http://schemas.openxmlformats.org/officeDocument/2006/relationships/image" Target="media/imagea17fe755-37ac-4452-92cf-4d2f46b82c6428.wmf" />
  <Relationship Id="rIda17fe755-37ac-4452-92cf-4d2f46b82c6434" Type="http://schemas.openxmlformats.org/officeDocument/2006/relationships/image" Target="media/imagea17fe755-37ac-4452-92cf-4d2f46b82c6429.wmf" />
  <Relationship Id="rIda17fe755-37ac-4452-92cf-4d2f46b82c6435" Type="http://schemas.openxmlformats.org/officeDocument/2006/relationships/image" Target="media/imagea17fe755-37ac-4452-92cf-4d2f46b82c6430.wmf" />
  <Relationship Id="rIda17fe755-37ac-4452-92cf-4d2f46b82c6436" Type="http://schemas.openxmlformats.org/officeDocument/2006/relationships/image" Target="media/imagea17fe755-37ac-4452-92cf-4d2f46b82c6431.wmf" />
  <Relationship Id="rIda17fe755-37ac-4452-92cf-4d2f46b82c6437" Type="http://schemas.openxmlformats.org/officeDocument/2006/relationships/image" Target="media/imagea17fe755-37ac-4452-92cf-4d2f46b82c6432.wmf" />
  <Relationship Id="rIda17fe755-37ac-4452-92cf-4d2f46b82c6438" Type="http://schemas.openxmlformats.org/officeDocument/2006/relationships/image" Target="media/imagea17fe755-37ac-4452-92cf-4d2f46b82c6433.wmf" />
  <Relationship Id="rIda17fe755-37ac-4452-92cf-4d2f46b82c6439" Type="http://schemas.openxmlformats.org/officeDocument/2006/relationships/image" Target="media/imagea17fe755-37ac-4452-92cf-4d2f46b82c6434.wmf" />
  <Relationship Id="rIda17fe755-37ac-4452-92cf-4d2f46b82c6440" Type="http://schemas.openxmlformats.org/officeDocument/2006/relationships/image" Target="media/imagea17fe755-37ac-4452-92cf-4d2f46b82c6435.wmf" />
  <Relationship Id="rIda17fe755-37ac-4452-92cf-4d2f46b82c6441" Type="http://schemas.openxmlformats.org/officeDocument/2006/relationships/image" Target="media/imagea17fe755-37ac-4452-92cf-4d2f46b82c6436.wmf" />
  <Relationship Id="rIda17fe755-37ac-4452-92cf-4d2f46b82c6442" Type="http://schemas.openxmlformats.org/officeDocument/2006/relationships/image" Target="media/imagea17fe755-37ac-4452-92cf-4d2f46b82c6437.wmf" />
  <Relationship Id="rIda17fe755-37ac-4452-92cf-4d2f46b82c6443" Type="http://schemas.openxmlformats.org/officeDocument/2006/relationships/image" Target="media/imagea17fe755-37ac-4452-92cf-4d2f46b82c6438.wmf" />
  <Relationship Id="rIda17fe755-37ac-4452-92cf-4d2f46b82c6444" Type="http://schemas.openxmlformats.org/officeDocument/2006/relationships/image" Target="media/imagea17fe755-37ac-4452-92cf-4d2f46b82c6439.wmf" />
  <Relationship Id="rIda17fe755-37ac-4452-92cf-4d2f46b82c6445" Type="http://schemas.openxmlformats.org/officeDocument/2006/relationships/image" Target="media/imagea17fe755-37ac-4452-92cf-4d2f46b82c6440.wmf" />
  <Relationship Id="rIdb0f241b6-d318-4f6f-ac85-91da93529af450" Type="http://schemas.openxmlformats.org/officeDocument/2006/relationships/image" Target="media/imageb0f241b6-d318-4f6f-ac85-91da93529af420.wmf" />
  <Relationship Id="rIdb0f241b6-d318-4f6f-ac85-91da93529af451" Type="http://schemas.openxmlformats.org/officeDocument/2006/relationships/oleObject" Target="embeddings/oleObjectb0f241b6-d318-4f6f-ac85-91da93529af426.bin" />
  <Relationship Id="rIdb0f241b6-d318-4f6f-ac85-91da93529af452" Type="http://schemas.openxmlformats.org/officeDocument/2006/relationships/image" Target="media/imageb0f241b6-d318-4f6f-ac85-91da93529af421.wmf" />
  <Relationship Id="rIdb0f241b6-d318-4f6f-ac85-91da93529af453" Type="http://schemas.openxmlformats.org/officeDocument/2006/relationships/oleObject" Target="embeddings/oleObjectb0f241b6-d318-4f6f-ac85-91da93529af427.bin" />
  <Relationship Id="rIdb0f241b6-d318-4f6f-ac85-91da93529af454" Type="http://schemas.openxmlformats.org/officeDocument/2006/relationships/oleObject" Target="embeddings/oleObjectb0f241b6-d318-4f6f-ac85-91da93529af428.bin" />
  <Relationship Id="rIdb0f241b6-d318-4f6f-ac85-91da93529af455" Type="http://schemas.openxmlformats.org/officeDocument/2006/relationships/oleObject" Target="embeddings/oleObjectb0f241b6-d318-4f6f-ac85-91da93529af429.bin" />
  <Relationship Id="rIdb0f241b6-d318-4f6f-ac85-91da93529af456" Type="http://schemas.openxmlformats.org/officeDocument/2006/relationships/image" Target="media/imageb0f241b6-d318-4f6f-ac85-91da93529af422.wmf" />
  <Relationship Id="rIdb0f241b6-d318-4f6f-ac85-91da93529af457" Type="http://schemas.openxmlformats.org/officeDocument/2006/relationships/oleObject" Target="embeddings/oleObjectb0f241b6-d318-4f6f-ac85-91da93529af430.bin" />
  <Relationship Id="rIdb0f241b6-d318-4f6f-ac85-91da93529af458" Type="http://schemas.openxmlformats.org/officeDocument/2006/relationships/oleObject" Target="embeddings/oleObjectb0f241b6-d318-4f6f-ac85-91da93529af431.bin" />
  <Relationship Id="rIdb0f241b6-d318-4f6f-ac85-91da93529af459" Type="http://schemas.openxmlformats.org/officeDocument/2006/relationships/oleObject" Target="embeddings/oleObjectb0f241b6-d318-4f6f-ac85-91da93529af432.bin" />
  <Relationship Id="rIdb0f241b6-d318-4f6f-ac85-91da93529af460" Type="http://schemas.openxmlformats.org/officeDocument/2006/relationships/oleObject" Target="embeddings/oleObjectb0f241b6-d318-4f6f-ac85-91da93529af433.bin" />
  <Relationship Id="rIdb0f241b6-d318-4f6f-ac85-91da93529af461" Type="http://schemas.openxmlformats.org/officeDocument/2006/relationships/oleObject" Target="embeddings/oleObjectb0f241b6-d318-4f6f-ac85-91da93529af434.bin" />
  <Relationship Id="rIdb0f241b6-d318-4f6f-ac85-91da93529af462" Type="http://schemas.openxmlformats.org/officeDocument/2006/relationships/image" Target="media/imageb0f241b6-d318-4f6f-ac85-91da93529af423.wmf" />
  <Relationship Id="rIdb0f241b6-d318-4f6f-ac85-91da93529af463" Type="http://schemas.openxmlformats.org/officeDocument/2006/relationships/oleObject" Target="embeddings/oleObjectb0f241b6-d318-4f6f-ac85-91da93529af435.bin" />
  <Relationship Id="rId0af4b303-cfec-47b5-a763-a7b02956a67f133" Type="http://schemas.openxmlformats.org/officeDocument/2006/relationships/image" Target="media/image0af4b303-cfec-47b5-a763-a7b02956a67f106.wmf" />
  <Relationship Id="rId0af4b303-cfec-47b5-a763-a7b02956a67f134" Type="http://schemas.openxmlformats.org/officeDocument/2006/relationships/oleObject" Target="embeddings/oleObject0af4b303-cfec-47b5-a763-a7b02956a67f25.bin" />
  <Relationship Id="rId0af4b303-cfec-47b5-a763-a7b02956a67f135" Type="http://schemas.openxmlformats.org/officeDocument/2006/relationships/image" Target="media/image0af4b303-cfec-47b5-a763-a7b02956a67f107.wmf" />
  <Relationship Id="rId0af4b303-cfec-47b5-a763-a7b02956a67f136" Type="http://schemas.openxmlformats.org/officeDocument/2006/relationships/oleObject" Target="embeddings/oleObject0af4b303-cfec-47b5-a763-a7b02956a67f26.bin" />
  <Relationship Id="rId0af4b303-cfec-47b5-a763-a7b02956a67f137" Type="http://schemas.openxmlformats.org/officeDocument/2006/relationships/image" Target="media/image0af4b303-cfec-47b5-a763-a7b02956a67f108.wmf" />
  <Relationship Id="rId0af4b303-cfec-47b5-a763-a7b02956a67f138" Type="http://schemas.openxmlformats.org/officeDocument/2006/relationships/oleObject" Target="embeddings/oleObject0af4b303-cfec-47b5-a763-a7b02956a67f27.bin" />
  <Relationship Id="rId0af4b303-cfec-47b5-a763-a7b02956a67f139" Type="http://schemas.openxmlformats.org/officeDocument/2006/relationships/image" Target="media/image0af4b303-cfec-47b5-a763-a7b02956a67f109.wmf" />
  <Relationship Id="rId0af4b303-cfec-47b5-a763-a7b02956a67f140" Type="http://schemas.openxmlformats.org/officeDocument/2006/relationships/oleObject" Target="embeddings/oleObject0af4b303-cfec-47b5-a763-a7b02956a67f28.bin" />
  <Relationship Id="rId0af4b303-cfec-47b5-a763-a7b02956a67f141" Type="http://schemas.openxmlformats.org/officeDocument/2006/relationships/image" Target="media/image0af4b303-cfec-47b5-a763-a7b02956a67f110.wmf" />
  <Relationship Id="rId0af4b303-cfec-47b5-a763-a7b02956a67f142" Type="http://schemas.openxmlformats.org/officeDocument/2006/relationships/oleObject" Target="embeddings/oleObject0af4b303-cfec-47b5-a763-a7b02956a67f29.bin" />
  <Relationship Id="rId0af4b303-cfec-47b5-a763-a7b02956a67f19" Type="http://schemas.openxmlformats.org/officeDocument/2006/relationships/image" Target="media/image0af4b303-cfec-47b5-a763-a7b02956a67f16.png" />
  <Relationship Id="rId0af4b303-cfec-47b5-a763-a7b02956a67f143" Type="http://schemas.openxmlformats.org/officeDocument/2006/relationships/image" Target="media/image0af4b303-cfec-47b5-a763-a7b02956a67f111.png" />
  <Relationship Id="rIdcecf1e7e-7d73-4caa-bac8-d3a830cc0fc6167" Type="http://schemas.openxmlformats.org/officeDocument/2006/relationships/image" Target="media/imagececf1e7e-7d73-4caa-bac8-d3a830cc0fc676.wmf" />
  <Relationship Id="rIdcecf1e7e-7d73-4caa-bac8-d3a830cc0fc6168" Type="http://schemas.openxmlformats.org/officeDocument/2006/relationships/oleObject" Target="embeddings/oleObjectcecf1e7e-7d73-4caa-bac8-d3a830cc0fc686.bin" />
  <Relationship Id="rIdcecf1e7e-7d73-4caa-bac8-d3a830cc0fc6169" Type="http://schemas.openxmlformats.org/officeDocument/2006/relationships/oleObject" Target="embeddings/oleObjectcecf1e7e-7d73-4caa-bac8-d3a830cc0fc687.bin" />
  <Relationship Id="rIdcecf1e7e-7d73-4caa-bac8-d3a830cc0fc6170" Type="http://schemas.openxmlformats.org/officeDocument/2006/relationships/image" Target="media/imagececf1e7e-7d73-4caa-bac8-d3a830cc0fc677.wmf" />
  <Relationship Id="rIdcecf1e7e-7d73-4caa-bac8-d3a830cc0fc6171" Type="http://schemas.openxmlformats.org/officeDocument/2006/relationships/oleObject" Target="embeddings/oleObjectcecf1e7e-7d73-4caa-bac8-d3a830cc0fc688.bin" />
  <Relationship Id="rIdcecf1e7e-7d73-4caa-bac8-d3a830cc0fc6172" Type="http://schemas.openxmlformats.org/officeDocument/2006/relationships/image" Target="media/imagececf1e7e-7d73-4caa-bac8-d3a830cc0fc678.wmf" />
  <Relationship Id="rIdcecf1e7e-7d73-4caa-bac8-d3a830cc0fc6173" Type="http://schemas.openxmlformats.org/officeDocument/2006/relationships/oleObject" Target="embeddings/oleObjectcecf1e7e-7d73-4caa-bac8-d3a830cc0fc689.bin" />
  <Relationship Id="rIdcecf1e7e-7d73-4caa-bac8-d3a830cc0fc6174" Type="http://schemas.openxmlformats.org/officeDocument/2006/relationships/image" Target="media/imagececf1e7e-7d73-4caa-bac8-d3a830cc0fc679.wmf" />
  <Relationship Id="rIdcecf1e7e-7d73-4caa-bac8-d3a830cc0fc6175" Type="http://schemas.openxmlformats.org/officeDocument/2006/relationships/oleObject" Target="embeddings/oleObjectcecf1e7e-7d73-4caa-bac8-d3a830cc0fc690.bin" />
  <Relationship Id="rIdcecf1e7e-7d73-4caa-bac8-d3a830cc0fc6176" Type="http://schemas.openxmlformats.org/officeDocument/2006/relationships/image" Target="media/imagececf1e7e-7d73-4caa-bac8-d3a830cc0fc680.wmf" />
  <Relationship Id="rIdcecf1e7e-7d73-4caa-bac8-d3a830cc0fc6177" Type="http://schemas.openxmlformats.org/officeDocument/2006/relationships/oleObject" Target="embeddings/oleObjectcecf1e7e-7d73-4caa-bac8-d3a830cc0fc691.bin" />
  <Relationship Id="rIdcecf1e7e-7d73-4caa-bac8-d3a830cc0fc6178" Type="http://schemas.openxmlformats.org/officeDocument/2006/relationships/oleObject" Target="embeddings/oleObjectcecf1e7e-7d73-4caa-bac8-d3a830cc0fc692.bin" />
  <Relationship Id="rIdcecf1e7e-7d73-4caa-bac8-d3a830cc0fc6179" Type="http://schemas.openxmlformats.org/officeDocument/2006/relationships/image" Target="media/imagececf1e7e-7d73-4caa-bac8-d3a830cc0fc681.wmf" />
  <Relationship Id="rIdcecf1e7e-7d73-4caa-bac8-d3a830cc0fc6180" Type="http://schemas.openxmlformats.org/officeDocument/2006/relationships/oleObject" Target="embeddings/oleObjectcecf1e7e-7d73-4caa-bac8-d3a830cc0fc693.bin" />
  <Relationship Id="rIdcecf1e7e-7d73-4caa-bac8-d3a830cc0fc6181" Type="http://schemas.openxmlformats.org/officeDocument/2006/relationships/image" Target="media/imagececf1e7e-7d73-4caa-bac8-d3a830cc0fc682.wmf" />
  <Relationship Id="rIdcecf1e7e-7d73-4caa-bac8-d3a830cc0fc6182" Type="http://schemas.openxmlformats.org/officeDocument/2006/relationships/oleObject" Target="embeddings/oleObjectcecf1e7e-7d73-4caa-bac8-d3a830cc0fc694.bin" />
  <Relationship Id="rIdde65ae14-0489-4fe2-b1c0-516f790b297d6" Type="http://schemas.openxmlformats.org/officeDocument/2006/relationships/image" Target="media/imagede65ae14-0489-4fe2-b1c0-516f790b297d1.wmf" />
  <Relationship Id="rIdde65ae14-0489-4fe2-b1c0-516f790b297d7" Type="http://schemas.openxmlformats.org/officeDocument/2006/relationships/oleObject" Target="embeddings/oleObjectde65ae14-0489-4fe2-b1c0-516f790b297d1.bin" />
  <Relationship Id="rIdde65ae14-0489-4fe2-b1c0-516f790b297d8" Type="http://schemas.openxmlformats.org/officeDocument/2006/relationships/image" Target="media/imagede65ae14-0489-4fe2-b1c0-516f790b297d2.wmf" />
  <Relationship Id="rIdde65ae14-0489-4fe2-b1c0-516f790b297d9" Type="http://schemas.openxmlformats.org/officeDocument/2006/relationships/oleObject" Target="embeddings/oleObjectde65ae14-0489-4fe2-b1c0-516f790b297d2.bin" />
  <Relationship Id="rIdde65ae14-0489-4fe2-b1c0-516f790b297d10" Type="http://schemas.openxmlformats.org/officeDocument/2006/relationships/image" Target="media/imagede65ae14-0489-4fe2-b1c0-516f790b297d3.wmf" />
  <Relationship Id="rIdde65ae14-0489-4fe2-b1c0-516f790b297d11" Type="http://schemas.openxmlformats.org/officeDocument/2006/relationships/oleObject" Target="embeddings/oleObjectde65ae14-0489-4fe2-b1c0-516f790b297d3.bin" />
  <Relationship Id="rIdde65ae14-0489-4fe2-b1c0-516f790b297d12" Type="http://schemas.openxmlformats.org/officeDocument/2006/relationships/image" Target="media/imagede65ae14-0489-4fe2-b1c0-516f790b297d4.wmf" />
  <Relationship Id="rIdde65ae14-0489-4fe2-b1c0-516f790b297d13" Type="http://schemas.openxmlformats.org/officeDocument/2006/relationships/oleObject" Target="embeddings/oleObjectde65ae14-0489-4fe2-b1c0-516f790b297d4.bin" />
  <Relationship Id="rIdde65ae14-0489-4fe2-b1c0-516f790b297d14" Type="http://schemas.openxmlformats.org/officeDocument/2006/relationships/image" Target="media/imagede65ae14-0489-4fe2-b1c0-516f790b297d5.wmf" />
  <Relationship Id="rIdde65ae14-0489-4fe2-b1c0-516f790b297d15" Type="http://schemas.openxmlformats.org/officeDocument/2006/relationships/oleObject" Target="embeddings/oleObjectde65ae14-0489-4fe2-b1c0-516f790b297d5.bin" />
  <Relationship Id="rIdde65ae14-0489-4fe2-b1c0-516f790b297d16" Type="http://schemas.openxmlformats.org/officeDocument/2006/relationships/image" Target="media/imagede65ae14-0489-4fe2-b1c0-516f790b297d6.wmf" />
  <Relationship Id="rIdde65ae14-0489-4fe2-b1c0-516f790b297d17" Type="http://schemas.openxmlformats.org/officeDocument/2006/relationships/oleObject" Target="embeddings/oleObjectde65ae14-0489-4fe2-b1c0-516f790b297d6.bin" />
  <Relationship Id="rIdde65ae14-0489-4fe2-b1c0-516f790b297d18" Type="http://schemas.openxmlformats.org/officeDocument/2006/relationships/image" Target="media/imagede65ae14-0489-4fe2-b1c0-516f790b297d7.wmf" />
  <Relationship Id="rIdde65ae14-0489-4fe2-b1c0-516f790b297d19" Type="http://schemas.openxmlformats.org/officeDocument/2006/relationships/oleObject" Target="embeddings/oleObjectde65ae14-0489-4fe2-b1c0-516f790b297d7.bin" />
  <Relationship Id="rIdde65ae14-0489-4fe2-b1c0-516f790b297d20" Type="http://schemas.openxmlformats.org/officeDocument/2006/relationships/image" Target="media/imagede65ae14-0489-4fe2-b1c0-516f790b297d8.wmf" />
  <Relationship Id="rIdde65ae14-0489-4fe2-b1c0-516f790b297d21" Type="http://schemas.openxmlformats.org/officeDocument/2006/relationships/oleObject" Target="embeddings/oleObjectde65ae14-0489-4fe2-b1c0-516f790b297d8.bin" />
  <Relationship Id="rIdde65ae14-0489-4fe2-b1c0-516f790b297d22" Type="http://schemas.openxmlformats.org/officeDocument/2006/relationships/image" Target="media/imagede65ae14-0489-4fe2-b1c0-516f790b297d9.wmf" />
  <Relationship Id="rIdde65ae14-0489-4fe2-b1c0-516f790b297d23" Type="http://schemas.openxmlformats.org/officeDocument/2006/relationships/oleObject" Target="embeddings/oleObjectde65ae14-0489-4fe2-b1c0-516f790b297d9.bin" />
  <Relationship Id="rIdde65ae14-0489-4fe2-b1c0-516f790b297d24" Type="http://schemas.openxmlformats.org/officeDocument/2006/relationships/image" Target="media/imagede65ae14-0489-4fe2-b1c0-516f790b297d10.wmf" />
  <Relationship Id="rIdde65ae14-0489-4fe2-b1c0-516f790b297d25" Type="http://schemas.openxmlformats.org/officeDocument/2006/relationships/oleObject" Target="embeddings/oleObjectde65ae14-0489-4fe2-b1c0-516f790b297d10.bin" />
  <Relationship Id="rIdde65ae14-0489-4fe2-b1c0-516f790b297d26" Type="http://schemas.openxmlformats.org/officeDocument/2006/relationships/image" Target="media/imagede65ae14-0489-4fe2-b1c0-516f790b297d11.wmf" />
  <Relationship Id="rIdde65ae14-0489-4fe2-b1c0-516f790b297d27" Type="http://schemas.openxmlformats.org/officeDocument/2006/relationships/oleObject" Target="embeddings/oleObjectde65ae14-0489-4fe2-b1c0-516f790b297d11.bin" />
  <Relationship Id="rIdde65ae14-0489-4fe2-b1c0-516f790b297d28" Type="http://schemas.openxmlformats.org/officeDocument/2006/relationships/image" Target="media/imagede65ae14-0489-4fe2-b1c0-516f790b297d12.wmf" />
  <Relationship Id="rIdde65ae14-0489-4fe2-b1c0-516f790b297d29" Type="http://schemas.openxmlformats.org/officeDocument/2006/relationships/oleObject" Target="embeddings/oleObjectde65ae14-0489-4fe2-b1c0-516f790b297d12.bin" />
  <Relationship Id="rIdde65ae14-0489-4fe2-b1c0-516f790b297d30" Type="http://schemas.openxmlformats.org/officeDocument/2006/relationships/image" Target="media/imagede65ae14-0489-4fe2-b1c0-516f790b297d13.wmf" />
  <Relationship Id="rIdde65ae14-0489-4fe2-b1c0-516f790b297d31" Type="http://schemas.openxmlformats.org/officeDocument/2006/relationships/oleObject" Target="embeddings/oleObjectde65ae14-0489-4fe2-b1c0-516f790b297d13.bin" />
  <Relationship Id="rIdde65ae14-0489-4fe2-b1c0-516f790b297d32" Type="http://schemas.openxmlformats.org/officeDocument/2006/relationships/image" Target="media/imagede65ae14-0489-4fe2-b1c0-516f790b297d14.wmf" />
  <Relationship Id="rIdde65ae14-0489-4fe2-b1c0-516f790b297d33" Type="http://schemas.openxmlformats.org/officeDocument/2006/relationships/oleObject" Target="embeddings/oleObjectde65ae14-0489-4fe2-b1c0-516f790b297d14.bin" />
  <Relationship Id="rIdeaaa4794-732a-427b-b497-3877c38da035139" Type="http://schemas.openxmlformats.org/officeDocument/2006/relationships/image" Target="media/imageeaaa4794-732a-427b-b497-3877c38da03565.wmf" />
  <Relationship Id="rIdeaaa4794-732a-427b-b497-3877c38da035140" Type="http://schemas.openxmlformats.org/officeDocument/2006/relationships/oleObject" Target="embeddings/oleObjecteaaa4794-732a-427b-b497-3877c38da03569.bin" />
  <Relationship Id="rIdeaaa4794-732a-427b-b497-3877c38da035141" Type="http://schemas.openxmlformats.org/officeDocument/2006/relationships/image" Target="media/imageeaaa4794-732a-427b-b497-3877c38da03566.wmf" />
  <Relationship Id="rIdeaaa4794-732a-427b-b497-3877c38da035142" Type="http://schemas.openxmlformats.org/officeDocument/2006/relationships/oleObject" Target="embeddings/oleObjecteaaa4794-732a-427b-b497-3877c38da03570.bin" />
  <Relationship Id="rIdeaaa4794-732a-427b-b497-3877c38da035143" Type="http://schemas.openxmlformats.org/officeDocument/2006/relationships/image" Target="media/imageeaaa4794-732a-427b-b497-3877c38da03567.wmf" />
  <Relationship Id="rIdeaaa4794-732a-427b-b497-3877c38da035144" Type="http://schemas.openxmlformats.org/officeDocument/2006/relationships/oleObject" Target="embeddings/oleObjecteaaa4794-732a-427b-b497-3877c38da03571.bin" />
  <Relationship Id="rIdeaaa4794-732a-427b-b497-3877c38da035145" Type="http://schemas.openxmlformats.org/officeDocument/2006/relationships/image" Target="media/imageeaaa4794-732a-427b-b497-3877c38da03568.wmf" />
  <Relationship Id="rIdeaaa4794-732a-427b-b497-3877c38da035146" Type="http://schemas.openxmlformats.org/officeDocument/2006/relationships/oleObject" Target="embeddings/oleObjecteaaa4794-732a-427b-b497-3877c38da03572.bin" />
  <Relationship Id="rIdeaaa4794-732a-427b-b497-3877c38da035147" Type="http://schemas.openxmlformats.org/officeDocument/2006/relationships/oleObject" Target="embeddings/oleObjecteaaa4794-732a-427b-b497-3877c38da03573.bin" />
  <Relationship Id="rIdeaaa4794-732a-427b-b497-3877c38da035148" Type="http://schemas.openxmlformats.org/officeDocument/2006/relationships/image" Target="media/imageeaaa4794-732a-427b-b497-3877c38da03569.wmf" />
  <Relationship Id="rIdeaaa4794-732a-427b-b497-3877c38da035149" Type="http://schemas.openxmlformats.org/officeDocument/2006/relationships/oleObject" Target="embeddings/oleObjecteaaa4794-732a-427b-b497-3877c38da03574.bin" />
  <Relationship Id="rIdd6a1654f-a9df-4865-b080-c87a5f4fe08a275" Type="http://schemas.openxmlformats.org/officeDocument/2006/relationships/image" Target="media/imaged6a1654f-a9df-4865-b080-c87a5f4fe08a136.wmf" />
  <Relationship Id="rIdd6a1654f-a9df-4865-b080-c87a5f4fe08a276" Type="http://schemas.openxmlformats.org/officeDocument/2006/relationships/oleObject" Target="embeddings/oleObjectd6a1654f-a9df-4865-b080-c87a5f4fe08a134.bin" />
  <Relationship Id="rIdd6a1654f-a9df-4865-b080-c87a5f4fe08a277" Type="http://schemas.openxmlformats.org/officeDocument/2006/relationships/image" Target="media/imaged6a1654f-a9df-4865-b080-c87a5f4fe08a137.wmf" />
  <Relationship Id="rIdd6a1654f-a9df-4865-b080-c87a5f4fe08a278" Type="http://schemas.openxmlformats.org/officeDocument/2006/relationships/oleObject" Target="embeddings/oleObjectd6a1654f-a9df-4865-b080-c87a5f4fe08a135.bin" />
  <Relationship Id="rIdd6a1654f-a9df-4865-b080-c87a5f4fe08a279" Type="http://schemas.openxmlformats.org/officeDocument/2006/relationships/image" Target="media/imaged6a1654f-a9df-4865-b080-c87a5f4fe08a138.wmf" />
  <Relationship Id="rIdd6a1654f-a9df-4865-b080-c87a5f4fe08a280" Type="http://schemas.openxmlformats.org/officeDocument/2006/relationships/oleObject" Target="embeddings/oleObjectd6a1654f-a9df-4865-b080-c87a5f4fe08a136.bin" />
  <Relationship Id="rIdd6a1654f-a9df-4865-b080-c87a5f4fe08a281" Type="http://schemas.openxmlformats.org/officeDocument/2006/relationships/image" Target="media/imaged6a1654f-a9df-4865-b080-c87a5f4fe08a139.wmf" />
  <Relationship Id="rIdd6a1654f-a9df-4865-b080-c87a5f4fe08a282" Type="http://schemas.openxmlformats.org/officeDocument/2006/relationships/oleObject" Target="embeddings/oleObjectd6a1654f-a9df-4865-b080-c87a5f4fe08a137.bin" />
  <Relationship Id="rIdd6a1654f-a9df-4865-b080-c87a5f4fe08a283" Type="http://schemas.openxmlformats.org/officeDocument/2006/relationships/image" Target="media/imaged6a1654f-a9df-4865-b080-c87a5f4fe08a140.wmf" />
  <Relationship Id="rIdd6a1654f-a9df-4865-b080-c87a5f4fe08a284" Type="http://schemas.openxmlformats.org/officeDocument/2006/relationships/oleObject" Target="embeddings/oleObjectd6a1654f-a9df-4865-b080-c87a5f4fe08a138.bin" />
  <Relationship Id="rIdd6a1654f-a9df-4865-b080-c87a5f4fe08a285" Type="http://schemas.openxmlformats.org/officeDocument/2006/relationships/image" Target="media/imaged6a1654f-a9df-4865-b080-c87a5f4fe08a141.wmf" />
  <Relationship Id="rIdd6a1654f-a9df-4865-b080-c87a5f4fe08a286" Type="http://schemas.openxmlformats.org/officeDocument/2006/relationships/oleObject" Target="embeddings/oleObjectd6a1654f-a9df-4865-b080-c87a5f4fe08a139.bin" />
  <Relationship Id="rIdd6a1654f-a9df-4865-b080-c87a5f4fe08a287" Type="http://schemas.openxmlformats.org/officeDocument/2006/relationships/image" Target="media/imaged6a1654f-a9df-4865-b080-c87a5f4fe08a142.wmf" />
  <Relationship Id="rIdd6a1654f-a9df-4865-b080-c87a5f4fe08a288" Type="http://schemas.openxmlformats.org/officeDocument/2006/relationships/oleObject" Target="embeddings/oleObjectd6a1654f-a9df-4865-b080-c87a5f4fe08a140.bin" />
  <Relationship Id="rIdd6a1654f-a9df-4865-b080-c87a5f4fe08a289" Type="http://schemas.openxmlformats.org/officeDocument/2006/relationships/image" Target="media/imaged6a1654f-a9df-4865-b080-c87a5f4fe08a143.wmf" />
  <Relationship Id="rIdd6a1654f-a9df-4865-b080-c87a5f4fe08a290" Type="http://schemas.openxmlformats.org/officeDocument/2006/relationships/oleObject" Target="embeddings/oleObjectd6a1654f-a9df-4865-b080-c87a5f4fe08a141.bin" />
  <Relationship Id="rIdd6a1654f-a9df-4865-b080-c87a5f4fe08a291" Type="http://schemas.openxmlformats.org/officeDocument/2006/relationships/image" Target="media/imaged6a1654f-a9df-4865-b080-c87a5f4fe08a144.wmf" />
  <Relationship Id="rIdd6a1654f-a9df-4865-b080-c87a5f4fe08a292" Type="http://schemas.openxmlformats.org/officeDocument/2006/relationships/oleObject" Target="embeddings/oleObjectd6a1654f-a9df-4865-b080-c87a5f4fe08a142.bin" />
  <Relationship Id="rIdd6a1654f-a9df-4865-b080-c87a5f4fe08a293" Type="http://schemas.openxmlformats.org/officeDocument/2006/relationships/image" Target="media/imaged6a1654f-a9df-4865-b080-c87a5f4fe08a145.wmf" />
  <Relationship Id="rIdd6a1654f-a9df-4865-b080-c87a5f4fe08a294" Type="http://schemas.openxmlformats.org/officeDocument/2006/relationships/oleObject" Target="embeddings/oleObjectd6a1654f-a9df-4865-b080-c87a5f4fe08a143.bin" />
  <Relationship Id="rIdd6a1654f-a9df-4865-b080-c87a5f4fe08a295" Type="http://schemas.openxmlformats.org/officeDocument/2006/relationships/image" Target="media/imaged6a1654f-a9df-4865-b080-c87a5f4fe08a146.wmf" />
  <Relationship Id="rIdd6a1654f-a9df-4865-b080-c87a5f4fe08a296" Type="http://schemas.openxmlformats.org/officeDocument/2006/relationships/oleObject" Target="embeddings/oleObjectd6a1654f-a9df-4865-b080-c87a5f4fe08a144.bin" />
  <Relationship Id="rIdd6a1654f-a9df-4865-b080-c87a5f4fe08a297" Type="http://schemas.openxmlformats.org/officeDocument/2006/relationships/image" Target="media/imaged6a1654f-a9df-4865-b080-c87a5f4fe08a147.wmf" />
  <Relationship Id="rIdd6a1654f-a9df-4865-b080-c87a5f4fe08a298" Type="http://schemas.openxmlformats.org/officeDocument/2006/relationships/oleObject" Target="embeddings/oleObjectd6a1654f-a9df-4865-b080-c87a5f4fe08a145.bin" />
  <Relationship Id="rIdd6a1654f-a9df-4865-b080-c87a5f4fe08a299" Type="http://schemas.openxmlformats.org/officeDocument/2006/relationships/image" Target="media/imaged6a1654f-a9df-4865-b080-c87a5f4fe08a148.wmf" />
  <Relationship Id="rIdd6a1654f-a9df-4865-b080-c87a5f4fe08a300" Type="http://schemas.openxmlformats.org/officeDocument/2006/relationships/oleObject" Target="embeddings/oleObjectd6a1654f-a9df-4865-b080-c87a5f4fe08a146.bin" />
  <Relationship Id="rIdd6a1654f-a9df-4865-b080-c87a5f4fe08a301" Type="http://schemas.openxmlformats.org/officeDocument/2006/relationships/image" Target="media/imaged6a1654f-a9df-4865-b080-c87a5f4fe08a149.wmf" />
  <Relationship Id="rIdd6a1654f-a9df-4865-b080-c87a5f4fe08a302" Type="http://schemas.openxmlformats.org/officeDocument/2006/relationships/oleObject" Target="embeddings/oleObjectd6a1654f-a9df-4865-b080-c87a5f4fe08a147.bin" />
  <Relationship Id="rId8600323d-726d-4999-9d87-93d3982001a461" Type="http://schemas.openxmlformats.org/officeDocument/2006/relationships/image" Target="media/image8600323d-726d-4999-9d87-93d3982001a428.wmf" />
  <Relationship Id="rId8600323d-726d-4999-9d87-93d3982001a462" Type="http://schemas.openxmlformats.org/officeDocument/2006/relationships/oleObject" Target="embeddings/oleObject8600323d-726d-4999-9d87-93d3982001a428.bin" />
  <Relationship Id="rId8600323d-726d-4999-9d87-93d3982001a463" Type="http://schemas.openxmlformats.org/officeDocument/2006/relationships/image" Target="media/image8600323d-726d-4999-9d87-93d3982001a429.wmf" />
  <Relationship Id="rId8600323d-726d-4999-9d87-93d3982001a464" Type="http://schemas.openxmlformats.org/officeDocument/2006/relationships/oleObject" Target="embeddings/oleObject8600323d-726d-4999-9d87-93d3982001a429.bin" />
  <Relationship Id="rId8600323d-726d-4999-9d87-93d3982001a465" Type="http://schemas.openxmlformats.org/officeDocument/2006/relationships/image" Target="media/image8600323d-726d-4999-9d87-93d3982001a430.wmf" />
  <Relationship Id="rId8600323d-726d-4999-9d87-93d3982001a466" Type="http://schemas.openxmlformats.org/officeDocument/2006/relationships/oleObject" Target="embeddings/oleObject8600323d-726d-4999-9d87-93d3982001a430.bin" />
  <Relationship Id="rId8600323d-726d-4999-9d87-93d3982001a467" Type="http://schemas.openxmlformats.org/officeDocument/2006/relationships/oleObject" Target="embeddings/oleObject8600323d-726d-4999-9d87-93d3982001a431.bin" />
  <Relationship Id="rId8600323d-726d-4999-9d87-93d3982001a468" Type="http://schemas.openxmlformats.org/officeDocument/2006/relationships/image" Target="media/image8600323d-726d-4999-9d87-93d3982001a431.wmf" />
  <Relationship Id="rId8600323d-726d-4999-9d87-93d3982001a469" Type="http://schemas.openxmlformats.org/officeDocument/2006/relationships/oleObject" Target="embeddings/oleObject8600323d-726d-4999-9d87-93d3982001a432.bin" />
  <Relationship Id="rId8600323d-726d-4999-9d87-93d3982001a470" Type="http://schemas.openxmlformats.org/officeDocument/2006/relationships/image" Target="media/image8600323d-726d-4999-9d87-93d3982001a432.wmf" />
  <Relationship Id="rId8600323d-726d-4999-9d87-93d3982001a471" Type="http://schemas.openxmlformats.org/officeDocument/2006/relationships/oleObject" Target="embeddings/oleObject8600323d-726d-4999-9d87-93d3982001a433.bin" />
  <Relationship Id="rIdc6b1a0df-569d-4a13-91f8-4b40e82d838a317" Type="http://schemas.openxmlformats.org/officeDocument/2006/relationships/image" Target="media/imagec6b1a0df-569d-4a13-91f8-4b40e82d838a151.wmf" />
  <Relationship Id="rIdc6b1a0df-569d-4a13-91f8-4b40e82d838a318" Type="http://schemas.openxmlformats.org/officeDocument/2006/relationships/image" Target="media/imagec6b1a0df-569d-4a13-91f8-4b40e82d838a152.wmf" />
  <Relationship Id="rIdc6b1a0df-569d-4a13-91f8-4b40e82d838a319" Type="http://schemas.openxmlformats.org/officeDocument/2006/relationships/image" Target="media/imagec6b1a0df-569d-4a13-91f8-4b40e82d838a153.wmf" />
  <Relationship Id="rIdc6b1a0df-569d-4a13-91f8-4b40e82d838a320" Type="http://schemas.openxmlformats.org/officeDocument/2006/relationships/image" Target="media/imagec6b1a0df-569d-4a13-91f8-4b40e82d838a154.wmf" />
  <Relationship Id="rIdc6b1a0df-569d-4a13-91f8-4b40e82d838a321" Type="http://schemas.openxmlformats.org/officeDocument/2006/relationships/image" Target="media/imagec6b1a0df-569d-4a13-91f8-4b40e82d838a155.wmf" />
  <Relationship Id="rIdc6b1a0df-569d-4a13-91f8-4b40e82d838a322" Type="http://schemas.openxmlformats.org/officeDocument/2006/relationships/oleObject" Target="embeddings/oleObjectc6b1a0df-569d-4a13-91f8-4b40e82d838a161.bin" />
  <Relationship Id="rIdc6b1a0df-569d-4a13-91f8-4b40e82d838a323" Type="http://schemas.openxmlformats.org/officeDocument/2006/relationships/image" Target="media/imagec6b1a0df-569d-4a13-91f8-4b40e82d838a156.wmf" />
  <Relationship Id="rIdc6b1a0df-569d-4a13-91f8-4b40e82d838a324" Type="http://schemas.openxmlformats.org/officeDocument/2006/relationships/oleObject" Target="embeddings/oleObjectc6b1a0df-569d-4a13-91f8-4b40e82d838a162.bin" />
  <Relationship Id="rIdc6b1a0df-569d-4a13-91f8-4b40e82d838a325" Type="http://schemas.openxmlformats.org/officeDocument/2006/relationships/image" Target="media/imagec6b1a0df-569d-4a13-91f8-4b40e82d838a157.wmf" />
  <Relationship Id="rIdc6b1a0df-569d-4a13-91f8-4b40e82d838a326" Type="http://schemas.openxmlformats.org/officeDocument/2006/relationships/image" Target="media/imagec6b1a0df-569d-4a13-91f8-4b40e82d838a158.wmf" />
  <Relationship Id="rIdc6b1a0df-569d-4a13-91f8-4b40e82d838a327" Type="http://schemas.openxmlformats.org/officeDocument/2006/relationships/oleObject" Target="embeddings/oleObjectc6b1a0df-569d-4a13-91f8-4b40e82d838a163.bin" />
  <Relationship Id="rIdc6b1a0df-569d-4a13-91f8-4b40e82d838a328" Type="http://schemas.openxmlformats.org/officeDocument/2006/relationships/image" Target="media/imagec6b1a0df-569d-4a13-91f8-4b40e82d838a159.wmf" />
  <Relationship Id="rIdc6b1a0df-569d-4a13-91f8-4b40e82d838a329" Type="http://schemas.openxmlformats.org/officeDocument/2006/relationships/oleObject" Target="embeddings/oleObjectc6b1a0df-569d-4a13-91f8-4b40e82d838a164.bin" />
  <Relationship Id="rIdc6b1a0df-569d-4a13-91f8-4b40e82d838a330" Type="http://schemas.openxmlformats.org/officeDocument/2006/relationships/image" Target="media/imagec6b1a0df-569d-4a13-91f8-4b40e82d838a160.wmf" />
  <Relationship Id="rIdc6b1a0df-569d-4a13-91f8-4b40e82d838a331" Type="http://schemas.openxmlformats.org/officeDocument/2006/relationships/oleObject" Target="embeddings/oleObjectc6b1a0df-569d-4a13-91f8-4b40e82d838a165.bin" />
  <Relationship Id="rIdc6b1a0df-569d-4a13-91f8-4b40e82d838a332" Type="http://schemas.openxmlformats.org/officeDocument/2006/relationships/image" Target="media/imagec6b1a0df-569d-4a13-91f8-4b40e82d838a161.wmf" />
  <Relationship Id="rIdc6b1a0df-569d-4a13-91f8-4b40e82d838a333" Type="http://schemas.openxmlformats.org/officeDocument/2006/relationships/image" Target="media/imagec6b1a0df-569d-4a13-91f8-4b40e82d838a162.wmf" />
  <Relationship Id="rIdc6b1a0df-569d-4a13-91f8-4b40e82d838a334" Type="http://schemas.openxmlformats.org/officeDocument/2006/relationships/image" Target="media/imagec6b1a0df-569d-4a13-91f8-4b40e82d838a163.wmf" />
  <Relationship Id="rIdc6b1a0df-569d-4a13-91f8-4b40e82d838a335" Type="http://schemas.openxmlformats.org/officeDocument/2006/relationships/image" Target="media/imagec6b1a0df-569d-4a13-91f8-4b40e82d838a164.wmf" />
  <Relationship Id="rIdc6b1a0df-569d-4a13-91f8-4b40e82d838a336" Type="http://schemas.openxmlformats.org/officeDocument/2006/relationships/image" Target="media/imagec6b1a0df-569d-4a13-91f8-4b40e82d838a165.wmf" />
  <Relationship Id="rIdc6b1a0df-569d-4a13-91f8-4b40e82d838a337" Type="http://schemas.openxmlformats.org/officeDocument/2006/relationships/image" Target="media/imagec6b1a0df-569d-4a13-91f8-4b40e82d838a166.wmf" />
  <Relationship Id="rIdc6b1a0df-569d-4a13-91f8-4b40e82d838a338" Type="http://schemas.openxmlformats.org/officeDocument/2006/relationships/image" Target="media/imagec6b1a0df-569d-4a13-91f8-4b40e82d838a167.wmf" />
  <Relationship Id="rIdc6b1a0df-569d-4a13-91f8-4b40e82d838a339" Type="http://schemas.openxmlformats.org/officeDocument/2006/relationships/image" Target="media/imagec6b1a0df-569d-4a13-91f8-4b40e82d838a168.wmf" />
  <Relationship Id="rIdc6b1a0df-569d-4a13-91f8-4b40e82d838a340" Type="http://schemas.openxmlformats.org/officeDocument/2006/relationships/oleObject" Target="embeddings/oleObjectc6b1a0df-569d-4a13-91f8-4b40e82d838a166.bin" />
  <Relationship Id="rIdc6b1a0df-569d-4a13-91f8-4b40e82d838a341" Type="http://schemas.openxmlformats.org/officeDocument/2006/relationships/image" Target="media/imagec6b1a0df-569d-4a13-91f8-4b40e82d838a169.wmf" />
  <Relationship Id="rIdc6b1a0df-569d-4a13-91f8-4b40e82d838a342" Type="http://schemas.openxmlformats.org/officeDocument/2006/relationships/oleObject" Target="embeddings/oleObjectc6b1a0df-569d-4a13-91f8-4b40e82d838a167.bin" />
  <Relationship Id="rIdc6b1a0df-569d-4a13-91f8-4b40e82d838a343" Type="http://schemas.openxmlformats.org/officeDocument/2006/relationships/image" Target="media/imagec6b1a0df-569d-4a13-91f8-4b40e82d838a170.wmf" />
  <Relationship Id="rIdc6b1a0df-569d-4a13-91f8-4b40e82d838a344" Type="http://schemas.openxmlformats.org/officeDocument/2006/relationships/image" Target="media/imagec6b1a0df-569d-4a13-91f8-4b40e82d838a171.wmf" />
  <Relationship Id="rIdc6b1a0df-569d-4a13-91f8-4b40e82d838a345" Type="http://schemas.openxmlformats.org/officeDocument/2006/relationships/image" Target="media/imagec6b1a0df-569d-4a13-91f8-4b40e82d838a172.wmf" />
  <Relationship Id="rIdc6b1a0df-569d-4a13-91f8-4b40e82d838a346" Type="http://schemas.openxmlformats.org/officeDocument/2006/relationships/image" Target="media/imagec6b1a0df-569d-4a13-91f8-4b40e82d838a173.wmf" />
  <Relationship Id="rIdc6b1a0df-569d-4a13-91f8-4b40e82d838a347" Type="http://schemas.openxmlformats.org/officeDocument/2006/relationships/oleObject" Target="embeddings/oleObjectc6b1a0df-569d-4a13-91f8-4b40e82d838a168.bin" />
  <Relationship Id="rIdc6b1a0df-569d-4a13-91f8-4b40e82d838a348" Type="http://schemas.openxmlformats.org/officeDocument/2006/relationships/image" Target="media/imagec6b1a0df-569d-4a13-91f8-4b40e82d838a174.wmf" />
  <Relationship Id="rIdc6b1a0df-569d-4a13-91f8-4b40e82d838a349" Type="http://schemas.openxmlformats.org/officeDocument/2006/relationships/oleObject" Target="embeddings/oleObjectc6b1a0df-569d-4a13-91f8-4b40e82d838a169.bin" />
  <Relationship Id="rIdaf7547b4-cc99-40e2-8a6f-625e7a7266476" Type="http://schemas.openxmlformats.org/officeDocument/2006/relationships/image" Target="media/imageaf7547b4-cc99-40e2-8a6f-625e7a7266471.wmf" />
  <Relationship Id="rIdaf7547b4-cc99-40e2-8a6f-625e7a7266477" Type="http://schemas.openxmlformats.org/officeDocument/2006/relationships/oleObject" Target="embeddings/oleObjectaf7547b4-cc99-40e2-8a6f-625e7a7266471.bin" />
  <Relationship Id="rIdaf7547b4-cc99-40e2-8a6f-625e7a7266478" Type="http://schemas.openxmlformats.org/officeDocument/2006/relationships/image" Target="media/imageaf7547b4-cc99-40e2-8a6f-625e7a7266472.wmf" />
  <Relationship Id="rIdaf7547b4-cc99-40e2-8a6f-625e7a7266479" Type="http://schemas.openxmlformats.org/officeDocument/2006/relationships/oleObject" Target="embeddings/oleObjectaf7547b4-cc99-40e2-8a6f-625e7a7266472.bin" />
  <Relationship Id="rIdaf7547b4-cc99-40e2-8a6f-625e7a72664710" Type="http://schemas.openxmlformats.org/officeDocument/2006/relationships/image" Target="media/imageaf7547b4-cc99-40e2-8a6f-625e7a7266473.wmf" />
  <Relationship Id="rIdaf7547b4-cc99-40e2-8a6f-625e7a72664711" Type="http://schemas.openxmlformats.org/officeDocument/2006/relationships/oleObject" Target="embeddings/oleObjectaf7547b4-cc99-40e2-8a6f-625e7a7266473.bin" />
  <Relationship Id="rIdaf7547b4-cc99-40e2-8a6f-625e7a72664712" Type="http://schemas.openxmlformats.org/officeDocument/2006/relationships/image" Target="media/imageaf7547b4-cc99-40e2-8a6f-625e7a7266474.wmf" />
  <Relationship Id="rIdaf7547b4-cc99-40e2-8a6f-625e7a72664713" Type="http://schemas.openxmlformats.org/officeDocument/2006/relationships/oleObject" Target="embeddings/oleObjectaf7547b4-cc99-40e2-8a6f-625e7a7266474.bin" />
  <Relationship Id="rIdaf7547b4-cc99-40e2-8a6f-625e7a72664714" Type="http://schemas.openxmlformats.org/officeDocument/2006/relationships/image" Target="media/imageaf7547b4-cc99-40e2-8a6f-625e7a7266475.wmf" />
  <Relationship Id="rIdaf7547b4-cc99-40e2-8a6f-625e7a72664715" Type="http://schemas.openxmlformats.org/officeDocument/2006/relationships/oleObject" Target="embeddings/oleObjectaf7547b4-cc99-40e2-8a6f-625e7a7266475.bin" />
  <Relationship Id="rIdaf7547b4-cc99-40e2-8a6f-625e7a72664716" Type="http://schemas.openxmlformats.org/officeDocument/2006/relationships/oleObject" Target="embeddings/oleObjectaf7547b4-cc99-40e2-8a6f-625e7a7266476.bin" />
  <Relationship Id="rIdaf7547b4-cc99-40e2-8a6f-625e7a72664717" Type="http://schemas.openxmlformats.org/officeDocument/2006/relationships/image" Target="media/imageaf7547b4-cc99-40e2-8a6f-625e7a7266476.wmf" />
  <Relationship Id="rIdaf7547b4-cc99-40e2-8a6f-625e7a72664718" Type="http://schemas.openxmlformats.org/officeDocument/2006/relationships/oleObject" Target="embeddings/oleObjectaf7547b4-cc99-40e2-8a6f-625e7a7266477.bin" />
  <Relationship Id="rIdaf7547b4-cc99-40e2-8a6f-625e7a72664719" Type="http://schemas.openxmlformats.org/officeDocument/2006/relationships/image" Target="media/imageaf7547b4-cc99-40e2-8a6f-625e7a7266477.wmf" />
  <Relationship Id="rIdaf7547b4-cc99-40e2-8a6f-625e7a72664720" Type="http://schemas.openxmlformats.org/officeDocument/2006/relationships/oleObject" Target="embeddings/oleObjectaf7547b4-cc99-40e2-8a6f-625e7a7266478.bin" />
  <Relationship Id="rIdaf7547b4-cc99-40e2-8a6f-625e7a72664721" Type="http://schemas.openxmlformats.org/officeDocument/2006/relationships/oleObject" Target="embeddings/oleObjectaf7547b4-cc99-40e2-8a6f-625e7a7266479.bin" />
  <Relationship Id="rIdaf7547b4-cc99-40e2-8a6f-625e7a72664722" Type="http://schemas.openxmlformats.org/officeDocument/2006/relationships/oleObject" Target="embeddings/oleObjectaf7547b4-cc99-40e2-8a6f-625e7a72664710.bin" />
  <Relationship Id="rIdaf7547b4-cc99-40e2-8a6f-625e7a72664723" Type="http://schemas.openxmlformats.org/officeDocument/2006/relationships/oleObject" Target="embeddings/oleObjectaf7547b4-cc99-40e2-8a6f-625e7a72664711.bin" />
  <Relationship Id="rId15339d2f-8ddd-4957-8706-83859e205fb434" Type="http://schemas.openxmlformats.org/officeDocument/2006/relationships/image" Target="media/image15339d2f-8ddd-4957-8706-83859e205fb429.wmf" />
  <Relationship Id="rId8a58f4ec-848b-4059-ae45-8aac0ff62ec7256" Type="http://schemas.openxmlformats.org/officeDocument/2006/relationships/image" Target="media/image8a58f4ec-848b-4059-ae45-8aac0ff62ec7123.wmf" />
  <Relationship Id="rId8a58f4ec-848b-4059-ae45-8aac0ff62ec7257" Type="http://schemas.openxmlformats.org/officeDocument/2006/relationships/oleObject" Target="embeddings/oleObject8a58f4ec-848b-4059-ae45-8aac0ff62ec7129.bin" />
  <Relationship Id="rId8a58f4ec-848b-4059-ae45-8aac0ff62ec7258" Type="http://schemas.openxmlformats.org/officeDocument/2006/relationships/image" Target="media/image8a58f4ec-848b-4059-ae45-8aac0ff62ec7124.wmf" />
  <Relationship Id="rId8a58f4ec-848b-4059-ae45-8aac0ff62ec7259" Type="http://schemas.openxmlformats.org/officeDocument/2006/relationships/oleObject" Target="embeddings/oleObject8a58f4ec-848b-4059-ae45-8aac0ff62ec7130.bin" />
  <Relationship Id="rId8a58f4ec-848b-4059-ae45-8aac0ff62ec7260" Type="http://schemas.openxmlformats.org/officeDocument/2006/relationships/image" Target="media/image8a58f4ec-848b-4059-ae45-8aac0ff62ec7125.wmf" />
  <Relationship Id="rId8a58f4ec-848b-4059-ae45-8aac0ff62ec7261" Type="http://schemas.openxmlformats.org/officeDocument/2006/relationships/oleObject" Target="embeddings/oleObject8a58f4ec-848b-4059-ae45-8aac0ff62ec7131.bin" />
  <Relationship Id="rId8a58f4ec-848b-4059-ae45-8aac0ff62ec7262" Type="http://schemas.openxmlformats.org/officeDocument/2006/relationships/oleObject" Target="embeddings/oleObject8a58f4ec-848b-4059-ae45-8aac0ff62ec7132.bin" />
  <Relationship Id="rId8a58f4ec-848b-4059-ae45-8aac0ff62ec7263" Type="http://schemas.openxmlformats.org/officeDocument/2006/relationships/image" Target="media/image8a58f4ec-848b-4059-ae45-8aac0ff62ec7126.wmf" />
  <Relationship Id="rId8a58f4ec-848b-4059-ae45-8aac0ff62ec7264" Type="http://schemas.openxmlformats.org/officeDocument/2006/relationships/oleObject" Target="embeddings/oleObject8a58f4ec-848b-4059-ae45-8aac0ff62ec7133.bin" />
  <Relationship Id="rId8a58f4ec-848b-4059-ae45-8aac0ff62ec7265" Type="http://schemas.openxmlformats.org/officeDocument/2006/relationships/image" Target="media/image8a58f4ec-848b-4059-ae45-8aac0ff62ec7127.wmf" />
  <Relationship Id="rId8a58f4ec-848b-4059-ae45-8aac0ff62ec7266" Type="http://schemas.openxmlformats.org/officeDocument/2006/relationships/oleObject" Target="embeddings/oleObject8a58f4ec-848b-4059-ae45-8aac0ff62ec7134.bin" />
  <Relationship Id="rId8a58f4ec-848b-4059-ae45-8aac0ff62ec7267" Type="http://schemas.openxmlformats.org/officeDocument/2006/relationships/oleObject" Target="embeddings/oleObject8a58f4ec-848b-4059-ae45-8aac0ff62ec7135.bin" />
  <Relationship Id="rId8a58f4ec-848b-4059-ae45-8aac0ff62ec7268" Type="http://schemas.openxmlformats.org/officeDocument/2006/relationships/image" Target="media/image8a58f4ec-848b-4059-ae45-8aac0ff62ec7128.wmf" />
  <Relationship Id="rId8a58f4ec-848b-4059-ae45-8aac0ff62ec7269" Type="http://schemas.openxmlformats.org/officeDocument/2006/relationships/oleObject" Target="embeddings/oleObject8a58f4ec-848b-4059-ae45-8aac0ff62ec7136.bin" />
  <Relationship Id="rId8a58f4ec-848b-4059-ae45-8aac0ff62ec7270" Type="http://schemas.openxmlformats.org/officeDocument/2006/relationships/image" Target="media/image8a58f4ec-848b-4059-ae45-8aac0ff62ec7129.wmf" />
  <Relationship Id="rId8a58f4ec-848b-4059-ae45-8aac0ff62ec7271" Type="http://schemas.openxmlformats.org/officeDocument/2006/relationships/oleObject" Target="embeddings/oleObject8a58f4ec-848b-4059-ae45-8aac0ff62ec7137.bin" />
  <Relationship Id="rId8a58f4ec-848b-4059-ae45-8aac0ff62ec7272" Type="http://schemas.openxmlformats.org/officeDocument/2006/relationships/image" Target="media/image8a58f4ec-848b-4059-ae45-8aac0ff62ec7130.wmf" />
  <Relationship Id="rId8a58f4ec-848b-4059-ae45-8aac0ff62ec7273" Type="http://schemas.openxmlformats.org/officeDocument/2006/relationships/oleObject" Target="embeddings/oleObject8a58f4ec-848b-4059-ae45-8aac0ff62ec7138.bin" />
  <Relationship Id="rId8a58f4ec-848b-4059-ae45-8aac0ff62ec7274" Type="http://schemas.openxmlformats.org/officeDocument/2006/relationships/image" Target="media/image8a58f4ec-848b-4059-ae45-8aac0ff62ec7131.wmf" />
  <Relationship Id="rId8a58f4ec-848b-4059-ae45-8aac0ff62ec7275" Type="http://schemas.openxmlformats.org/officeDocument/2006/relationships/oleObject" Target="embeddings/oleObject8a58f4ec-848b-4059-ae45-8aac0ff62ec7139.bin" />
  <Relationship Id="rId8a58f4ec-848b-4059-ae45-8aac0ff62ec7276" Type="http://schemas.openxmlformats.org/officeDocument/2006/relationships/image" Target="media/image8a58f4ec-848b-4059-ae45-8aac0ff62ec7132.wmf" />
  <Relationship Id="rId8a58f4ec-848b-4059-ae45-8aac0ff62ec7277" Type="http://schemas.openxmlformats.org/officeDocument/2006/relationships/oleObject" Target="embeddings/oleObject8a58f4ec-848b-4059-ae45-8aac0ff62ec7140.bin" />
  <Relationship Id="rId8a58f4ec-848b-4059-ae45-8aac0ff62ec7278" Type="http://schemas.openxmlformats.org/officeDocument/2006/relationships/image" Target="media/image8a58f4ec-848b-4059-ae45-8aac0ff62ec7133.wmf" />
  <Relationship Id="rId8a58f4ec-848b-4059-ae45-8aac0ff62ec7279" Type="http://schemas.openxmlformats.org/officeDocument/2006/relationships/oleObject" Target="embeddings/oleObject8a58f4ec-848b-4059-ae45-8aac0ff62ec7141.bin" />
  <Relationship Id="rId8a58f4ec-848b-4059-ae45-8aac0ff62ec7280" Type="http://schemas.openxmlformats.org/officeDocument/2006/relationships/image" Target="media/image8a58f4ec-848b-4059-ae45-8aac0ff62ec7134.wmf" />
  <Relationship Id="rId8a58f4ec-848b-4059-ae45-8aac0ff62ec7281" Type="http://schemas.openxmlformats.org/officeDocument/2006/relationships/oleObject" Target="embeddings/oleObject8a58f4ec-848b-4059-ae45-8aac0ff62ec7142.bin" />
  <Relationship Id="rId8c9514b0-cd5a-4061-b538-5d4a133990ea114" Type="http://schemas.openxmlformats.org/officeDocument/2006/relationships/image" Target="media/image8c9514b0-cd5a-4061-b538-5d4a133990ea61.wmf" />
  <Relationship Id="rId8c9514b0-cd5a-4061-b538-5d4a133990ea115" Type="http://schemas.openxmlformats.org/officeDocument/2006/relationships/oleObject" Target="embeddings/oleObject8c9514b0-cd5a-4061-b538-5d4a133990ea48.bin" />
  <Relationship Id="rId8c9514b0-cd5a-4061-b538-5d4a133990ea116" Type="http://schemas.openxmlformats.org/officeDocument/2006/relationships/image" Target="media/image8c9514b0-cd5a-4061-b538-5d4a133990ea62.wmf" />
  <Relationship Id="rId8c9514b0-cd5a-4061-b538-5d4a133990ea117" Type="http://schemas.openxmlformats.org/officeDocument/2006/relationships/oleObject" Target="embeddings/oleObject8c9514b0-cd5a-4061-b538-5d4a133990ea49.bin" />
  <Relationship Id="rId8c9514b0-cd5a-4061-b538-5d4a133990ea118" Type="http://schemas.openxmlformats.org/officeDocument/2006/relationships/image" Target="media/image8c9514b0-cd5a-4061-b538-5d4a133990ea63.wmf" />
  <Relationship Id="rId8c9514b0-cd5a-4061-b538-5d4a133990ea119" Type="http://schemas.openxmlformats.org/officeDocument/2006/relationships/oleObject" Target="embeddings/oleObject8c9514b0-cd5a-4061-b538-5d4a133990ea50.bin" />
  <Relationship Id="rId8c9514b0-cd5a-4061-b538-5d4a133990ea120" Type="http://schemas.openxmlformats.org/officeDocument/2006/relationships/image" Target="media/image8c9514b0-cd5a-4061-b538-5d4a133990ea64.wmf" />
  <Relationship Id="rId8c9514b0-cd5a-4061-b538-5d4a133990ea121" Type="http://schemas.openxmlformats.org/officeDocument/2006/relationships/oleObject" Target="embeddings/oleObject8c9514b0-cd5a-4061-b538-5d4a133990ea51.bin" />
  <Relationship Id="rId8c9514b0-cd5a-4061-b538-5d4a133990ea122" Type="http://schemas.openxmlformats.org/officeDocument/2006/relationships/image" Target="media/image8c9514b0-cd5a-4061-b538-5d4a133990ea65.wmf" />
  <Relationship Id="rId8c9514b0-cd5a-4061-b538-5d4a133990ea123" Type="http://schemas.openxmlformats.org/officeDocument/2006/relationships/oleObject" Target="embeddings/oleObject8c9514b0-cd5a-4061-b538-5d4a133990ea52.bin" />
  <Relationship Id="rId8c9514b0-cd5a-4061-b538-5d4a133990ea124" Type="http://schemas.openxmlformats.org/officeDocument/2006/relationships/image" Target="media/image8c9514b0-cd5a-4061-b538-5d4a133990ea66.wmf" />
  <Relationship Id="rId8c9514b0-cd5a-4061-b538-5d4a133990ea125" Type="http://schemas.openxmlformats.org/officeDocument/2006/relationships/oleObject" Target="embeddings/oleObject8c9514b0-cd5a-4061-b538-5d4a133990ea53.bin" />
  <Relationship Id="rId8c9514b0-cd5a-4061-b538-5d4a133990ea92" Type="http://schemas.openxmlformats.org/officeDocument/2006/relationships/image" Target="media/image8c9514b0-cd5a-4061-b538-5d4a133990ea49.png" />
  <Relationship Id="rId24b6d4f0-4306-421d-8f7c-c08e0f135519104" Type="http://schemas.openxmlformats.org/officeDocument/2006/relationships/image" Target="media/image24b6d4f0-4306-421d-8f7c-c08e0f13551979.wmf" />
  <Relationship Id="rId24b6d4f0-4306-421d-8f7c-c08e0f135519105" Type="http://schemas.openxmlformats.org/officeDocument/2006/relationships/image" Target="media/image24b6d4f0-4306-421d-8f7c-c08e0f13551980.wmf" />
  <Relationship Id="rId24b6d4f0-4306-421d-8f7c-c08e0f135519106" Type="http://schemas.openxmlformats.org/officeDocument/2006/relationships/image" Target="media/image24b6d4f0-4306-421d-8f7c-c08e0f13551981.wmf" />
  <Relationship Id="rId24b6d4f0-4306-421d-8f7c-c08e0f135519107" Type="http://schemas.openxmlformats.org/officeDocument/2006/relationships/image" Target="media/image24b6d4f0-4306-421d-8f7c-c08e0f13551982.wmf" />
  <Relationship Id="rId24b6d4f0-4306-421d-8f7c-c08e0f135519108" Type="http://schemas.openxmlformats.org/officeDocument/2006/relationships/image" Target="media/image24b6d4f0-4306-421d-8f7c-c08e0f13551983.wmf" />
  <Relationship Id="rId24b6d4f0-4306-421d-8f7c-c08e0f135519109" Type="http://schemas.openxmlformats.org/officeDocument/2006/relationships/image" Target="media/image24b6d4f0-4306-421d-8f7c-c08e0f13551984.wmf" />
  <Relationship Id="rId24b6d4f0-4306-421d-8f7c-c08e0f135519110" Type="http://schemas.openxmlformats.org/officeDocument/2006/relationships/image" Target="media/image24b6d4f0-4306-421d-8f7c-c08e0f13551985.wmf" />
  <Relationship Id="rId24b6d4f0-4306-421d-8f7c-c08e0f135519111" Type="http://schemas.openxmlformats.org/officeDocument/2006/relationships/image" Target="media/image24b6d4f0-4306-421d-8f7c-c08e0f13551986.wmf" />
  <Relationship Id="rId24b6d4f0-4306-421d-8f7c-c08e0f135519112" Type="http://schemas.openxmlformats.org/officeDocument/2006/relationships/image" Target="media/image24b6d4f0-4306-421d-8f7c-c08e0f13551987.wmf" />
  <Relationship Id="rId24b6d4f0-4306-421d-8f7c-c08e0f135519113" Type="http://schemas.openxmlformats.org/officeDocument/2006/relationships/image" Target="media/image24b6d4f0-4306-421d-8f7c-c08e0f13551988.wmf" />
  <Relationship Id="rId24b6d4f0-4306-421d-8f7c-c08e0f135519114" Type="http://schemas.openxmlformats.org/officeDocument/2006/relationships/image" Target="media/image24b6d4f0-4306-421d-8f7c-c08e0f13551989.wmf" />
  <Relationship Id="rId24b6d4f0-4306-421d-8f7c-c08e0f135519115" Type="http://schemas.openxmlformats.org/officeDocument/2006/relationships/image" Target="media/image24b6d4f0-4306-421d-8f7c-c08e0f13551990.wmf" />
  <Relationship Id="rId24b6d4f0-4306-421d-8f7c-c08e0f135519116" Type="http://schemas.openxmlformats.org/officeDocument/2006/relationships/image" Target="media/image24b6d4f0-4306-421d-8f7c-c08e0f13551991.wmf" />
  <Relationship Id="rId24b6d4f0-4306-421d-8f7c-c08e0f135519117" Type="http://schemas.openxmlformats.org/officeDocument/2006/relationships/image" Target="media/image24b6d4f0-4306-421d-8f7c-c08e0f13551992.wmf" />
  <Relationship Id="rId24b6d4f0-4306-421d-8f7c-c08e0f135519118" Type="http://schemas.openxmlformats.org/officeDocument/2006/relationships/image" Target="media/image24b6d4f0-4306-421d-8f7c-c08e0f13551993.wmf" />
  <Relationship Id="rId24b6d4f0-4306-421d-8f7c-c08e0f135519119" Type="http://schemas.openxmlformats.org/officeDocument/2006/relationships/image" Target="media/image24b6d4f0-4306-421d-8f7c-c08e0f13551994.wmf" />
  <Relationship Id="rId24b6d4f0-4306-421d-8f7c-c08e0f135519120" Type="http://schemas.openxmlformats.org/officeDocument/2006/relationships/image" Target="media/image24b6d4f0-4306-421d-8f7c-c08e0f13551995.wmf" />
  <Relationship Id="rId24b6d4f0-4306-421d-8f7c-c08e0f135519121" Type="http://schemas.openxmlformats.org/officeDocument/2006/relationships/image" Target="media/image24b6d4f0-4306-421d-8f7c-c08e0f13551996.wmf" />
  <Relationship Id="rId24b6d4f0-4306-421d-8f7c-c08e0f135519122" Type="http://schemas.openxmlformats.org/officeDocument/2006/relationships/image" Target="media/image24b6d4f0-4306-421d-8f7c-c08e0f13551997.wmf" />
  <Relationship Id="rId24b6d4f0-4306-421d-8f7c-c08e0f135519123" Type="http://schemas.openxmlformats.org/officeDocument/2006/relationships/image" Target="media/image24b6d4f0-4306-421d-8f7c-c08e0f13551998.wmf" />
  <Relationship Id="rId24b6d4f0-4306-421d-8f7c-c08e0f135519124" Type="http://schemas.openxmlformats.org/officeDocument/2006/relationships/image" Target="media/image24b6d4f0-4306-421d-8f7c-c08e0f13551999.wmf" />
  <Relationship Id="rId24b6d4f0-4306-421d-8f7c-c08e0f135519125" Type="http://schemas.openxmlformats.org/officeDocument/2006/relationships/image" Target="media/image24b6d4f0-4306-421d-8f7c-c08e0f135519100.wmf" />
  <Relationship Id="rId3e0d470c-3033-43e9-bf50-c063ec4fb675221" Type="http://schemas.openxmlformats.org/officeDocument/2006/relationships/image" Target="media/image3e0d470c-3033-43e9-bf50-c063ec4fb675105.wmf" />
  <Relationship Id="rId3e0d470c-3033-43e9-bf50-c063ec4fb675222" Type="http://schemas.openxmlformats.org/officeDocument/2006/relationships/oleObject" Target="embeddings/oleObject3e0d470c-3033-43e9-bf50-c063ec4fb675111.bin" />
  <Relationship Id="rId3e0d470c-3033-43e9-bf50-c063ec4fb675223" Type="http://schemas.openxmlformats.org/officeDocument/2006/relationships/image" Target="media/image3e0d470c-3033-43e9-bf50-c063ec4fb675106.wmf" />
  <Relationship Id="rId3e0d470c-3033-43e9-bf50-c063ec4fb675224" Type="http://schemas.openxmlformats.org/officeDocument/2006/relationships/oleObject" Target="embeddings/oleObject3e0d470c-3033-43e9-bf50-c063ec4fb675112.bin" />
  <Relationship Id="rId3e0d470c-3033-43e9-bf50-c063ec4fb675225" Type="http://schemas.openxmlformats.org/officeDocument/2006/relationships/image" Target="media/image3e0d470c-3033-43e9-bf50-c063ec4fb675107.wmf" />
  <Relationship Id="rId3e0d470c-3033-43e9-bf50-c063ec4fb675226" Type="http://schemas.openxmlformats.org/officeDocument/2006/relationships/oleObject" Target="embeddings/oleObject3e0d470c-3033-43e9-bf50-c063ec4fb675113.bin" />
  <Relationship Id="rId3e0d470c-3033-43e9-bf50-c063ec4fb675227" Type="http://schemas.openxmlformats.org/officeDocument/2006/relationships/image" Target="media/image3e0d470c-3033-43e9-bf50-c063ec4fb675108.wmf" />
  <Relationship Id="rId3e0d470c-3033-43e9-bf50-c063ec4fb675228" Type="http://schemas.openxmlformats.org/officeDocument/2006/relationships/oleObject" Target="embeddings/oleObject3e0d470c-3033-43e9-bf50-c063ec4fb675114.bin" />
  <Relationship Id="rId3e0d470c-3033-43e9-bf50-c063ec4fb675229" Type="http://schemas.openxmlformats.org/officeDocument/2006/relationships/image" Target="media/image3e0d470c-3033-43e9-bf50-c063ec4fb675109.wmf" />
  <Relationship Id="rId3e0d470c-3033-43e9-bf50-c063ec4fb675230" Type="http://schemas.openxmlformats.org/officeDocument/2006/relationships/oleObject" Target="embeddings/oleObject3e0d470c-3033-43e9-bf50-c063ec4fb675115.bin" />
  <Relationship Id="rId3e0d470c-3033-43e9-bf50-c063ec4fb675231" Type="http://schemas.openxmlformats.org/officeDocument/2006/relationships/image" Target="media/image3e0d470c-3033-43e9-bf50-c063ec4fb675110.wmf" />
  <Relationship Id="rId3e0d470c-3033-43e9-bf50-c063ec4fb675232" Type="http://schemas.openxmlformats.org/officeDocument/2006/relationships/oleObject" Target="embeddings/oleObject3e0d470c-3033-43e9-bf50-c063ec4fb675116.bin" />
  <Relationship Id="rId3e0d470c-3033-43e9-bf50-c063ec4fb675233" Type="http://schemas.openxmlformats.org/officeDocument/2006/relationships/image" Target="media/image3e0d470c-3033-43e9-bf50-c063ec4fb675111.wmf" />
  <Relationship Id="rId3e0d470c-3033-43e9-bf50-c063ec4fb675234" Type="http://schemas.openxmlformats.org/officeDocument/2006/relationships/oleObject" Target="embeddings/oleObject3e0d470c-3033-43e9-bf50-c063ec4fb675117.bin" />
  <Relationship Id="rId3e0d470c-3033-43e9-bf50-c063ec4fb675235" Type="http://schemas.openxmlformats.org/officeDocument/2006/relationships/image" Target="media/image3e0d470c-3033-43e9-bf50-c063ec4fb675112.wmf" />
  <Relationship Id="rId3e0d470c-3033-43e9-bf50-c063ec4fb675236" Type="http://schemas.openxmlformats.org/officeDocument/2006/relationships/oleObject" Target="embeddings/oleObject3e0d470c-3033-43e9-bf50-c063ec4fb675118.bin" />
  <Relationship Id="rId3e0d470c-3033-43e9-bf50-c063ec4fb675237" Type="http://schemas.openxmlformats.org/officeDocument/2006/relationships/image" Target="media/image3e0d470c-3033-43e9-bf50-c063ec4fb675113.wmf" />
  <Relationship Id="rId3e0d470c-3033-43e9-bf50-c063ec4fb675238" Type="http://schemas.openxmlformats.org/officeDocument/2006/relationships/oleObject" Target="embeddings/oleObject3e0d470c-3033-43e9-bf50-c063ec4fb675119.bin" />
  <Relationship Id="rId3e0d470c-3033-43e9-bf50-c063ec4fb675239" Type="http://schemas.openxmlformats.org/officeDocument/2006/relationships/oleObject" Target="embeddings/oleObject3e0d470c-3033-43e9-bf50-c063ec4fb675120.bin" />
  <Relationship Id="rId3e0d470c-3033-43e9-bf50-c063ec4fb675240" Type="http://schemas.openxmlformats.org/officeDocument/2006/relationships/image" Target="media/image3e0d470c-3033-43e9-bf50-c063ec4fb675114.wmf" />
  <Relationship Id="rId3e0d470c-3033-43e9-bf50-c063ec4fb675241" Type="http://schemas.openxmlformats.org/officeDocument/2006/relationships/oleObject" Target="embeddings/oleObject3e0d470c-3033-43e9-bf50-c063ec4fb675121.bin" />
  <Relationship Id="rId3e0d470c-3033-43e9-bf50-c063ec4fb675242" Type="http://schemas.openxmlformats.org/officeDocument/2006/relationships/image" Target="media/image3e0d470c-3033-43e9-bf50-c063ec4fb675115.wmf" />
  <Relationship Id="rId3e0d470c-3033-43e9-bf50-c063ec4fb675243" Type="http://schemas.openxmlformats.org/officeDocument/2006/relationships/oleObject" Target="embeddings/oleObject3e0d470c-3033-43e9-bf50-c063ec4fb675122.bin" />
  <Relationship Id="rId3e0d470c-3033-43e9-bf50-c063ec4fb675244" Type="http://schemas.openxmlformats.org/officeDocument/2006/relationships/image" Target="media/image3e0d470c-3033-43e9-bf50-c063ec4fb675116.wmf" />
  <Relationship Id="rId3e0d470c-3033-43e9-bf50-c063ec4fb675245" Type="http://schemas.openxmlformats.org/officeDocument/2006/relationships/oleObject" Target="embeddings/oleObject3e0d470c-3033-43e9-bf50-c063ec4fb675123.bin" />
  <Relationship Id="rId3e0d470c-3033-43e9-bf50-c063ec4fb675246" Type="http://schemas.openxmlformats.org/officeDocument/2006/relationships/image" Target="media/image3e0d470c-3033-43e9-bf50-c063ec4fb675117.wmf" />
  <Relationship Id="rId3e0d470c-3033-43e9-bf50-c063ec4fb675247" Type="http://schemas.openxmlformats.org/officeDocument/2006/relationships/oleObject" Target="embeddings/oleObject3e0d470c-3033-43e9-bf50-c063ec4fb675124.bin" />
  <Relationship Id="rId3e0d470c-3033-43e9-bf50-c063ec4fb675248" Type="http://schemas.openxmlformats.org/officeDocument/2006/relationships/image" Target="media/image3e0d470c-3033-43e9-bf50-c063ec4fb675118.wmf" />
  <Relationship Id="rId3e0d470c-3033-43e9-bf50-c063ec4fb675249" Type="http://schemas.openxmlformats.org/officeDocument/2006/relationships/oleObject" Target="embeddings/oleObject3e0d470c-3033-43e9-bf50-c063ec4fb675125.bin" />
  <Relationship Id="rId3e0d470c-3033-43e9-bf50-c063ec4fb675250" Type="http://schemas.openxmlformats.org/officeDocument/2006/relationships/oleObject" Target="embeddings/oleObject3e0d470c-3033-43e9-bf50-c063ec4fb675126.bin" />
  <Relationship Id="rId3e0d470c-3033-43e9-bf50-c063ec4fb675251" Type="http://schemas.openxmlformats.org/officeDocument/2006/relationships/image" Target="media/image3e0d470c-3033-43e9-bf50-c063ec4fb675119.wmf" />
  <Relationship Id="rId3e0d470c-3033-43e9-bf50-c063ec4fb675252" Type="http://schemas.openxmlformats.org/officeDocument/2006/relationships/oleObject" Target="embeddings/oleObject3e0d470c-3033-43e9-bf50-c063ec4fb675127.bin" />
  <Relationship Id="rId3e0d470c-3033-43e9-bf50-c063ec4fb675253" Type="http://schemas.openxmlformats.org/officeDocument/2006/relationships/oleObject" Target="embeddings/oleObject3e0d470c-3033-43e9-bf50-c063ec4fb675128.bin" />
  <Relationship Id="rId3e0d470c-3033-43e9-bf50-c063ec4fb675254" Type="http://schemas.openxmlformats.org/officeDocument/2006/relationships/oleObject" Target="embeddings/oleObject3e0d470c-3033-43e9-bf50-c063ec4fb675129.bin" />
  <Relationship Id="rId3eb0cbd1-3d20-45e3-9569-0b4ae4db18ca140" Type="http://schemas.openxmlformats.org/officeDocument/2006/relationships/image" Target="media/image3eb0cbd1-3d20-45e3-9569-0b4ae4db18ca68.wmf" />
  <Relationship Id="rId3eb0cbd1-3d20-45e3-9569-0b4ae4db18ca141" Type="http://schemas.openxmlformats.org/officeDocument/2006/relationships/oleObject" Target="embeddings/oleObject3eb0cbd1-3d20-45e3-9569-0b4ae4db18ca68.bin" />
  <Relationship Id="rId3eb0cbd1-3d20-45e3-9569-0b4ae4db18ca142" Type="http://schemas.openxmlformats.org/officeDocument/2006/relationships/image" Target="media/image3eb0cbd1-3d20-45e3-9569-0b4ae4db18ca69.wmf" />
  <Relationship Id="rId3eb0cbd1-3d20-45e3-9569-0b4ae4db18ca143" Type="http://schemas.openxmlformats.org/officeDocument/2006/relationships/oleObject" Target="embeddings/oleObject3eb0cbd1-3d20-45e3-9569-0b4ae4db18ca69.bin" />
  <Relationship Id="rId23c161c4-649a-48f6-8168-759d3b950b41250" Type="http://schemas.openxmlformats.org/officeDocument/2006/relationships/image" Target="media/image23c161c4-649a-48f6-8168-759d3b950b4199.wmf" />
  <Relationship Id="rId23c161c4-649a-48f6-8168-759d3b950b41251" Type="http://schemas.openxmlformats.org/officeDocument/2006/relationships/oleObject" Target="embeddings/oleObject23c161c4-649a-48f6-8168-759d3b950b41149.bin" />
  <Relationship Id="rId23c161c4-649a-48f6-8168-759d3b950b41252" Type="http://schemas.openxmlformats.org/officeDocument/2006/relationships/image" Target="media/image23c161c4-649a-48f6-8168-759d3b950b41100.wmf" />
  <Relationship Id="rId23c161c4-649a-48f6-8168-759d3b950b41253" Type="http://schemas.openxmlformats.org/officeDocument/2006/relationships/oleObject" Target="embeddings/oleObject23c161c4-649a-48f6-8168-759d3b950b41150.bin" />
  <Relationship Id="rId_headereven" Type="http://schemas.openxmlformats.org/officeDocument/2006/relationships/header" Target="headereven.xml" />
<Relationship Id="rId_headerdefault" Type="http://schemas.openxmlformats.org/officeDocument/2006/relationships/header" Target="headerdefault.xml" />
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